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sldIdLst>
    <p:sldId id="370" r:id="rId2"/>
    <p:sldId id="335" r:id="rId3"/>
    <p:sldId id="336" r:id="rId4"/>
    <p:sldId id="259" r:id="rId5"/>
    <p:sldId id="307" r:id="rId6"/>
    <p:sldId id="316" r:id="rId7"/>
    <p:sldId id="325" r:id="rId8"/>
    <p:sldId id="313" r:id="rId9"/>
    <p:sldId id="311" r:id="rId10"/>
    <p:sldId id="309" r:id="rId11"/>
    <p:sldId id="312" r:id="rId12"/>
    <p:sldId id="320" r:id="rId13"/>
    <p:sldId id="314" r:id="rId14"/>
    <p:sldId id="322" r:id="rId15"/>
    <p:sldId id="318" r:id="rId16"/>
    <p:sldId id="317" r:id="rId17"/>
    <p:sldId id="319" r:id="rId18"/>
    <p:sldId id="308" r:id="rId19"/>
    <p:sldId id="328" r:id="rId20"/>
    <p:sldId id="327" r:id="rId21"/>
    <p:sldId id="315" r:id="rId22"/>
    <p:sldId id="321" r:id="rId23"/>
    <p:sldId id="310" r:id="rId24"/>
    <p:sldId id="323" r:id="rId25"/>
    <p:sldId id="324" r:id="rId26"/>
    <p:sldId id="326" r:id="rId27"/>
    <p:sldId id="369" r:id="rId28"/>
    <p:sldId id="329" r:id="rId29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22FF"/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9" autoAdjust="0"/>
    <p:restoredTop sz="86474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My%20Dropbox\Dropbox\&#353;kola\Plzen\p&#345;edn&#225;&#353;ky\MT\mat\7\M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umenty\My%20Dropbox\Dropbox\&#353;kola\Plzen\p&#345;edn&#225;&#353;ky\MT\mat\7\the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T0/T</c:v>
                </c:pt>
              </c:strCache>
            </c:strRef>
          </c:tx>
          <c:spPr>
            <a:ln w="31750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xVal>
            <c:numRef>
              <c:f>List1!$A$2:$A$122</c:f>
              <c:numCache>
                <c:formatCode>General</c:formatCode>
                <c:ptCount val="12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9</c:v>
                </c:pt>
                <c:pt idx="114">
                  <c:v>1.1399999999999999</c:v>
                </c:pt>
                <c:pt idx="115">
                  <c:v>1.1499999999999999</c:v>
                </c:pt>
                <c:pt idx="116">
                  <c:v>1.1599999999999999</c:v>
                </c:pt>
                <c:pt idx="117">
                  <c:v>1.17</c:v>
                </c:pt>
                <c:pt idx="118">
                  <c:v>1.18</c:v>
                </c:pt>
                <c:pt idx="119">
                  <c:v>1.19</c:v>
                </c:pt>
                <c:pt idx="120">
                  <c:v>1.2</c:v>
                </c:pt>
              </c:numCache>
            </c:numRef>
          </c:xVal>
          <c:yVal>
            <c:numRef>
              <c:f>List1!$B$2:$B$122</c:f>
              <c:numCache>
                <c:formatCode>General</c:formatCode>
                <c:ptCount val="121"/>
                <c:pt idx="0">
                  <c:v>1</c:v>
                </c:pt>
                <c:pt idx="1">
                  <c:v>1.0000199999999999</c:v>
                </c:pt>
                <c:pt idx="2">
                  <c:v>1.0000800000000001</c:v>
                </c:pt>
                <c:pt idx="3">
                  <c:v>1.0001800000000001</c:v>
                </c:pt>
                <c:pt idx="4">
                  <c:v>1.0003200000000001</c:v>
                </c:pt>
                <c:pt idx="5">
                  <c:v>1.0004999999999999</c:v>
                </c:pt>
                <c:pt idx="6">
                  <c:v>1.0007200000000001</c:v>
                </c:pt>
                <c:pt idx="7">
                  <c:v>1.00098</c:v>
                </c:pt>
                <c:pt idx="8">
                  <c:v>1.0012799999999999</c:v>
                </c:pt>
                <c:pt idx="9">
                  <c:v>1.00162</c:v>
                </c:pt>
                <c:pt idx="10">
                  <c:v>1.002</c:v>
                </c:pt>
                <c:pt idx="11">
                  <c:v>1.0024200000000001</c:v>
                </c:pt>
                <c:pt idx="12">
                  <c:v>1.00288</c:v>
                </c:pt>
                <c:pt idx="13">
                  <c:v>1.0033799999999999</c:v>
                </c:pt>
                <c:pt idx="14">
                  <c:v>1.0039199999999999</c:v>
                </c:pt>
                <c:pt idx="15">
                  <c:v>1.0044999999999999</c:v>
                </c:pt>
                <c:pt idx="16">
                  <c:v>1.00512</c:v>
                </c:pt>
                <c:pt idx="17">
                  <c:v>1.0057799999999999</c:v>
                </c:pt>
                <c:pt idx="18">
                  <c:v>1.00648</c:v>
                </c:pt>
                <c:pt idx="19">
                  <c:v>1.00722</c:v>
                </c:pt>
                <c:pt idx="20">
                  <c:v>1.008</c:v>
                </c:pt>
                <c:pt idx="21">
                  <c:v>1.0088200000000001</c:v>
                </c:pt>
                <c:pt idx="22">
                  <c:v>1.0096799999999999</c:v>
                </c:pt>
                <c:pt idx="23">
                  <c:v>1.01058</c:v>
                </c:pt>
                <c:pt idx="24">
                  <c:v>1.01152</c:v>
                </c:pt>
                <c:pt idx="25">
                  <c:v>1.0125</c:v>
                </c:pt>
                <c:pt idx="26">
                  <c:v>1.01352</c:v>
                </c:pt>
                <c:pt idx="27">
                  <c:v>1.01458</c:v>
                </c:pt>
                <c:pt idx="28">
                  <c:v>1.0156799999999999</c:v>
                </c:pt>
                <c:pt idx="29">
                  <c:v>1.0168200000000001</c:v>
                </c:pt>
                <c:pt idx="30">
                  <c:v>1.018</c:v>
                </c:pt>
                <c:pt idx="31">
                  <c:v>1.01922</c:v>
                </c:pt>
                <c:pt idx="32">
                  <c:v>1.0204800000000001</c:v>
                </c:pt>
                <c:pt idx="33">
                  <c:v>1.0217799999999999</c:v>
                </c:pt>
                <c:pt idx="34">
                  <c:v>1.02312</c:v>
                </c:pt>
                <c:pt idx="35">
                  <c:v>1.0245</c:v>
                </c:pt>
                <c:pt idx="36">
                  <c:v>1.0259199999999999</c:v>
                </c:pt>
                <c:pt idx="37">
                  <c:v>1.02738</c:v>
                </c:pt>
                <c:pt idx="38">
                  <c:v>1.02888</c:v>
                </c:pt>
                <c:pt idx="39">
                  <c:v>1.0304199999999999</c:v>
                </c:pt>
                <c:pt idx="40">
                  <c:v>1.032</c:v>
                </c:pt>
                <c:pt idx="41">
                  <c:v>1.03362</c:v>
                </c:pt>
                <c:pt idx="42">
                  <c:v>1.03528</c:v>
                </c:pt>
                <c:pt idx="43">
                  <c:v>1.03698</c:v>
                </c:pt>
                <c:pt idx="44">
                  <c:v>1.0387200000000001</c:v>
                </c:pt>
                <c:pt idx="45">
                  <c:v>1.0405</c:v>
                </c:pt>
                <c:pt idx="46">
                  <c:v>1.0423199999999999</c:v>
                </c:pt>
                <c:pt idx="47">
                  <c:v>1.0441800000000001</c:v>
                </c:pt>
                <c:pt idx="48">
                  <c:v>1.0460799999999999</c:v>
                </c:pt>
                <c:pt idx="49">
                  <c:v>1.04802</c:v>
                </c:pt>
                <c:pt idx="50">
                  <c:v>1.05</c:v>
                </c:pt>
                <c:pt idx="51">
                  <c:v>1.05202</c:v>
                </c:pt>
                <c:pt idx="52">
                  <c:v>1.0540799999999999</c:v>
                </c:pt>
                <c:pt idx="53">
                  <c:v>1.0561799999999999</c:v>
                </c:pt>
                <c:pt idx="54">
                  <c:v>1.0583199999999999</c:v>
                </c:pt>
                <c:pt idx="55">
                  <c:v>1.0605</c:v>
                </c:pt>
                <c:pt idx="56">
                  <c:v>1.0627200000000001</c:v>
                </c:pt>
                <c:pt idx="57">
                  <c:v>1.06498</c:v>
                </c:pt>
                <c:pt idx="58">
                  <c:v>1.06728</c:v>
                </c:pt>
                <c:pt idx="59">
                  <c:v>1.06962</c:v>
                </c:pt>
                <c:pt idx="60">
                  <c:v>1.0720000000000001</c:v>
                </c:pt>
                <c:pt idx="61">
                  <c:v>1.0744199999999999</c:v>
                </c:pt>
                <c:pt idx="62">
                  <c:v>1.0768800000000001</c:v>
                </c:pt>
                <c:pt idx="63">
                  <c:v>1.07938</c:v>
                </c:pt>
                <c:pt idx="64">
                  <c:v>1.08192</c:v>
                </c:pt>
                <c:pt idx="65">
                  <c:v>1.0845</c:v>
                </c:pt>
                <c:pt idx="66">
                  <c:v>1.0871200000000001</c:v>
                </c:pt>
                <c:pt idx="67">
                  <c:v>1.08978</c:v>
                </c:pt>
                <c:pt idx="68">
                  <c:v>1.0924799999999999</c:v>
                </c:pt>
                <c:pt idx="69">
                  <c:v>1.0952200000000001</c:v>
                </c:pt>
                <c:pt idx="70">
                  <c:v>1.0980000000000001</c:v>
                </c:pt>
                <c:pt idx="71">
                  <c:v>1.1008199999999999</c:v>
                </c:pt>
                <c:pt idx="72">
                  <c:v>1.10368</c:v>
                </c:pt>
                <c:pt idx="73">
                  <c:v>1.1065799999999999</c:v>
                </c:pt>
                <c:pt idx="74">
                  <c:v>1.1095200000000001</c:v>
                </c:pt>
                <c:pt idx="75">
                  <c:v>1.1125</c:v>
                </c:pt>
                <c:pt idx="76">
                  <c:v>1.1155200000000001</c:v>
                </c:pt>
                <c:pt idx="77">
                  <c:v>1.1185799999999999</c:v>
                </c:pt>
                <c:pt idx="78">
                  <c:v>1.12168</c:v>
                </c:pt>
                <c:pt idx="79">
                  <c:v>1.1248199999999999</c:v>
                </c:pt>
                <c:pt idx="80">
                  <c:v>1.1279999999999999</c:v>
                </c:pt>
                <c:pt idx="81">
                  <c:v>1.1312199999999999</c:v>
                </c:pt>
                <c:pt idx="82">
                  <c:v>1.1344799999999999</c:v>
                </c:pt>
                <c:pt idx="83">
                  <c:v>1.13778</c:v>
                </c:pt>
                <c:pt idx="84">
                  <c:v>1.1411199999999999</c:v>
                </c:pt>
                <c:pt idx="85">
                  <c:v>1.1445000000000001</c:v>
                </c:pt>
                <c:pt idx="86">
                  <c:v>1.1479200000000001</c:v>
                </c:pt>
                <c:pt idx="87">
                  <c:v>1.1513800000000001</c:v>
                </c:pt>
                <c:pt idx="88">
                  <c:v>1.1548799999999999</c:v>
                </c:pt>
                <c:pt idx="89">
                  <c:v>1.15842</c:v>
                </c:pt>
                <c:pt idx="90">
                  <c:v>1.1619999999999999</c:v>
                </c:pt>
                <c:pt idx="91">
                  <c:v>1.1656200000000001</c:v>
                </c:pt>
                <c:pt idx="92">
                  <c:v>1.1692800000000001</c:v>
                </c:pt>
                <c:pt idx="93">
                  <c:v>1.1729799999999999</c:v>
                </c:pt>
                <c:pt idx="94">
                  <c:v>1.17672</c:v>
                </c:pt>
                <c:pt idx="95">
                  <c:v>1.1805000000000001</c:v>
                </c:pt>
                <c:pt idx="96">
                  <c:v>1.18432</c:v>
                </c:pt>
                <c:pt idx="97">
                  <c:v>1.18818</c:v>
                </c:pt>
                <c:pt idx="98">
                  <c:v>1.19208</c:v>
                </c:pt>
                <c:pt idx="99">
                  <c:v>1.1960200000000001</c:v>
                </c:pt>
                <c:pt idx="100">
                  <c:v>1.2</c:v>
                </c:pt>
                <c:pt idx="101">
                  <c:v>1.2040200000000001</c:v>
                </c:pt>
                <c:pt idx="102">
                  <c:v>1.20808</c:v>
                </c:pt>
                <c:pt idx="103">
                  <c:v>1.21218</c:v>
                </c:pt>
                <c:pt idx="104">
                  <c:v>1.2163200000000001</c:v>
                </c:pt>
                <c:pt idx="105">
                  <c:v>1.2204999999999999</c:v>
                </c:pt>
                <c:pt idx="106">
                  <c:v>1.22472</c:v>
                </c:pt>
                <c:pt idx="107">
                  <c:v>1.22898</c:v>
                </c:pt>
                <c:pt idx="108">
                  <c:v>1.2332799999999999</c:v>
                </c:pt>
                <c:pt idx="109">
                  <c:v>1.2376199999999999</c:v>
                </c:pt>
                <c:pt idx="110">
                  <c:v>1.242</c:v>
                </c:pt>
                <c:pt idx="111">
                  <c:v>1.2464200000000001</c:v>
                </c:pt>
                <c:pt idx="112">
                  <c:v>1.25088</c:v>
                </c:pt>
                <c:pt idx="113">
                  <c:v>1.2553799999999999</c:v>
                </c:pt>
                <c:pt idx="114">
                  <c:v>1.2599199999999999</c:v>
                </c:pt>
                <c:pt idx="115">
                  <c:v>1.2645</c:v>
                </c:pt>
                <c:pt idx="116">
                  <c:v>1.26912</c:v>
                </c:pt>
                <c:pt idx="117">
                  <c:v>1.2737799999999999</c:v>
                </c:pt>
                <c:pt idx="118">
                  <c:v>1.2784800000000001</c:v>
                </c:pt>
                <c:pt idx="119">
                  <c:v>1.28322</c:v>
                </c:pt>
                <c:pt idx="120">
                  <c:v>1.28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7D7-47FB-8389-06C7EE6CE60D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r0/r</c:v>
                </c:pt>
              </c:strCache>
            </c:strRef>
          </c:tx>
          <c:spPr>
            <a:ln w="31750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xVal>
            <c:numRef>
              <c:f>List1!$A$2:$A$122</c:f>
              <c:numCache>
                <c:formatCode>General</c:formatCode>
                <c:ptCount val="12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9</c:v>
                </c:pt>
                <c:pt idx="114">
                  <c:v>1.1399999999999999</c:v>
                </c:pt>
                <c:pt idx="115">
                  <c:v>1.1499999999999999</c:v>
                </c:pt>
                <c:pt idx="116">
                  <c:v>1.1599999999999999</c:v>
                </c:pt>
                <c:pt idx="117">
                  <c:v>1.17</c:v>
                </c:pt>
                <c:pt idx="118">
                  <c:v>1.18</c:v>
                </c:pt>
                <c:pt idx="119">
                  <c:v>1.19</c:v>
                </c:pt>
                <c:pt idx="120">
                  <c:v>1.2</c:v>
                </c:pt>
              </c:numCache>
            </c:numRef>
          </c:xVal>
          <c:yVal>
            <c:numRef>
              <c:f>List1!$C$2:$C$122</c:f>
              <c:numCache>
                <c:formatCode>General</c:formatCode>
                <c:ptCount val="121"/>
                <c:pt idx="0">
                  <c:v>1</c:v>
                </c:pt>
                <c:pt idx="1">
                  <c:v>1.0000500007500019</c:v>
                </c:pt>
                <c:pt idx="2">
                  <c:v>1.00020001200016</c:v>
                </c:pt>
                <c:pt idx="3">
                  <c:v>1.000450060751823</c:v>
                </c:pt>
                <c:pt idx="4">
                  <c:v>1.0008001920102401</c:v>
                </c:pt>
                <c:pt idx="5">
                  <c:v>1.00125046878906</c:v>
                </c:pt>
                <c:pt idx="6">
                  <c:v>1.0018009721166301</c:v>
                </c:pt>
                <c:pt idx="7">
                  <c:v>1.0024518010440859</c:v>
                </c:pt>
                <c:pt idx="8">
                  <c:v>1.003203072655255</c:v>
                </c:pt>
                <c:pt idx="9">
                  <c:v>1.0040549220783339</c:v>
                </c:pt>
                <c:pt idx="10">
                  <c:v>1.005007502499375</c:v>
                </c:pt>
                <c:pt idx="11">
                  <c:v>1.0060609851775639</c:v>
                </c:pt>
                <c:pt idx="12">
                  <c:v>1.0072155594622749</c:v>
                </c:pt>
                <c:pt idx="13">
                  <c:v>1.00847143281193</c:v>
                </c:pt>
                <c:pt idx="14">
                  <c:v>1.009828830814627</c:v>
                </c:pt>
                <c:pt idx="15">
                  <c:v>1.0112879972105659</c:v>
                </c:pt>
                <c:pt idx="16">
                  <c:v>1.0128491939162381</c:v>
                </c:pt>
                <c:pt idx="17">
                  <c:v>1.0145127010504</c:v>
                </c:pt>
                <c:pt idx="18">
                  <c:v>1.01627881696182</c:v>
                </c:pt>
                <c:pt idx="19">
                  <c:v>1.0181478582587851</c:v>
                </c:pt>
                <c:pt idx="20">
                  <c:v>1.0201201598403831</c:v>
                </c:pt>
                <c:pt idx="21">
                  <c:v>1.0221960749295329</c:v>
                </c:pt>
                <c:pt idx="22">
                  <c:v>1.0243759751077779</c:v>
                </c:pt>
                <c:pt idx="23">
                  <c:v>1.0266602503518261</c:v>
                </c:pt>
                <c:pt idx="24">
                  <c:v>1.029049309071836</c:v>
                </c:pt>
                <c:pt idx="25">
                  <c:v>1.0315435781514459</c:v>
                </c:pt>
                <c:pt idx="26">
                  <c:v>1.0341435029895349</c:v>
                </c:pt>
                <c:pt idx="27">
                  <c:v>1.0368495475437121</c:v>
                </c:pt>
                <c:pt idx="28">
                  <c:v>1.0396621943755331</c:v>
                </c:pt>
                <c:pt idx="29">
                  <c:v>1.04258194469743</c:v>
                </c:pt>
                <c:pt idx="30">
                  <c:v>1.045609318421354</c:v>
                </c:pt>
                <c:pt idx="31">
                  <c:v>1.048744854209126</c:v>
                </c:pt>
                <c:pt idx="32">
                  <c:v>1.0519891095244771</c:v>
                </c:pt>
                <c:pt idx="33">
                  <c:v>1.0553426606867871</c:v>
                </c:pt>
                <c:pt idx="34">
                  <c:v>1.058806102926505</c:v>
                </c:pt>
                <c:pt idx="35">
                  <c:v>1.062380050442244</c:v>
                </c:pt>
                <c:pt idx="36">
                  <c:v>1.066065136459547</c:v>
                </c:pt>
                <c:pt idx="37">
                  <c:v>1.0698620132913179</c:v>
                </c:pt>
                <c:pt idx="38">
                  <c:v>1.0737713523998991</c:v>
                </c:pt>
                <c:pt idx="39">
                  <c:v>1.0777938444608</c:v>
                </c:pt>
                <c:pt idx="40">
                  <c:v>1.0819301994280559</c:v>
                </c:pt>
                <c:pt idx="41">
                  <c:v>1.086181146601235</c:v>
                </c:pt>
                <c:pt idx="42">
                  <c:v>1.09054743469404</c:v>
                </c:pt>
                <c:pt idx="43">
                  <c:v>1.09502983190454</c:v>
                </c:pt>
                <c:pt idx="44">
                  <c:v>1.099629125987001</c:v>
                </c:pt>
                <c:pt idx="45">
                  <c:v>1.104346124325307</c:v>
                </c:pt>
                <c:pt idx="46">
                  <c:v>1.10918165400797</c:v>
                </c:pt>
                <c:pt idx="47">
                  <c:v>1.114136561904721</c:v>
                </c:pt>
                <c:pt idx="48">
                  <c:v>1.119211714744651</c:v>
                </c:pt>
                <c:pt idx="49">
                  <c:v>1.124407999195927</c:v>
                </c:pt>
                <c:pt idx="50">
                  <c:v>1.1297263219470459</c:v>
                </c:pt>
                <c:pt idx="51">
                  <c:v>1.1351676097896259</c:v>
                </c:pt>
                <c:pt idx="52">
                  <c:v>1.1407328097027301</c:v>
                </c:pt>
                <c:pt idx="53">
                  <c:v>1.1464228889387</c:v>
                </c:pt>
                <c:pt idx="54">
                  <c:v>1.1522388351105051</c:v>
                </c:pt>
                <c:pt idx="55">
                  <c:v>1.158181656280582</c:v>
                </c:pt>
                <c:pt idx="56">
                  <c:v>1.164252381051164</c:v>
                </c:pt>
                <c:pt idx="57">
                  <c:v>1.170452058656086</c:v>
                </c:pt>
                <c:pt idx="58">
                  <c:v>1.176781759054055</c:v>
                </c:pt>
                <c:pt idx="59">
                  <c:v>1.183242573023374</c:v>
                </c:pt>
                <c:pt idx="60">
                  <c:v>1.18983561225811</c:v>
                </c:pt>
                <c:pt idx="61">
                  <c:v>1.196562009465701</c:v>
                </c:pt>
                <c:pt idx="62">
                  <c:v>1.2034229184659719</c:v>
                </c:pt>
                <c:pt idx="63">
                  <c:v>1.2104195142915819</c:v>
                </c:pt>
                <c:pt idx="64">
                  <c:v>1.2175529932898459</c:v>
                </c:pt>
                <c:pt idx="65">
                  <c:v>1.224824573225971</c:v>
                </c:pt>
                <c:pt idx="66">
                  <c:v>1.232235493387654</c:v>
                </c:pt>
                <c:pt idx="67">
                  <c:v>1.2397870146910479</c:v>
                </c:pt>
                <c:pt idx="68">
                  <c:v>1.24748041978809</c:v>
                </c:pt>
                <c:pt idx="69">
                  <c:v>1.255317013175165</c:v>
                </c:pt>
                <c:pt idx="70">
                  <c:v>1.26329812130311</c:v>
                </c:pt>
                <c:pt idx="71">
                  <c:v>1.2714250926885311</c:v>
                </c:pt>
                <c:pt idx="72">
                  <c:v>1.279699298026431</c:v>
                </c:pt>
                <c:pt idx="73">
                  <c:v>1.288122130304145</c:v>
                </c:pt>
                <c:pt idx="74">
                  <c:v>1.296695004916544</c:v>
                </c:pt>
                <c:pt idx="75">
                  <c:v>1.3054193597825261</c:v>
                </c:pt>
                <c:pt idx="76">
                  <c:v>1.314296655462772</c:v>
                </c:pt>
                <c:pt idx="77">
                  <c:v>1.323328375278741</c:v>
                </c:pt>
                <c:pt idx="78">
                  <c:v>1.332516025432912</c:v>
                </c:pt>
                <c:pt idx="79">
                  <c:v>1.3418611351302601</c:v>
                </c:pt>
                <c:pt idx="80">
                  <c:v>1.3513652567009291</c:v>
                </c:pt>
                <c:pt idx="81">
                  <c:v>1.361029965724132</c:v>
                </c:pt>
                <c:pt idx="82">
                  <c:v>1.370856861153225</c:v>
                </c:pt>
                <c:pt idx="83">
                  <c:v>1.3808475654419761</c:v>
                </c:pt>
                <c:pt idx="84">
                  <c:v>1.3910037246719911</c:v>
                </c:pt>
                <c:pt idx="85">
                  <c:v>1.4013270086813081</c:v>
                </c:pt>
                <c:pt idx="86">
                  <c:v>1.4118191111941281</c:v>
                </c:pt>
                <c:pt idx="87">
                  <c:v>1.422481749951686</c:v>
                </c:pt>
                <c:pt idx="88">
                  <c:v>1.433316666844241</c:v>
                </c:pt>
                <c:pt idx="89">
                  <c:v>1.444325628044181</c:v>
                </c:pt>
                <c:pt idx="90">
                  <c:v>1.4555104241402159</c:v>
                </c:pt>
                <c:pt idx="91">
                  <c:v>1.4668728702726761</c:v>
                </c:pt>
                <c:pt idx="92">
                  <c:v>1.4784148062698681</c:v>
                </c:pt>
                <c:pt idx="93">
                  <c:v>1.490138096785508</c:v>
                </c:pt>
                <c:pt idx="94">
                  <c:v>1.502044631437202</c:v>
                </c:pt>
                <c:pt idx="95">
                  <c:v>1.514136324945963</c:v>
                </c:pt>
                <c:pt idx="96">
                  <c:v>1.5264151172767739</c:v>
                </c:pt>
                <c:pt idx="97">
                  <c:v>1.538882973780147</c:v>
                </c:pt>
                <c:pt idx="98">
                  <c:v>1.5515418853347069</c:v>
                </c:pt>
                <c:pt idx="99">
                  <c:v>1.564393868490767</c:v>
                </c:pt>
                <c:pt idx="100">
                  <c:v>1.577440965614878</c:v>
                </c:pt>
                <c:pt idx="101">
                  <c:v>1.590685245035371</c:v>
                </c:pt>
                <c:pt idx="102">
                  <c:v>1.6041288011888379</c:v>
                </c:pt>
                <c:pt idx="103">
                  <c:v>1.617773754767585</c:v>
                </c:pt>
                <c:pt idx="104">
                  <c:v>1.6316222528680151</c:v>
                </c:pt>
                <c:pt idx="105">
                  <c:v>1.6456764691399339</c:v>
                </c:pt>
                <c:pt idx="106">
                  <c:v>1.65993860393679</c:v>
                </c:pt>
                <c:pt idx="107">
                  <c:v>1.6744108844668051</c:v>
                </c:pt>
                <c:pt idx="108">
                  <c:v>1.689095564945011</c:v>
                </c:pt>
                <c:pt idx="109">
                  <c:v>1.703994926746166</c:v>
                </c:pt>
                <c:pt idx="110">
                  <c:v>1.7191112785585561</c:v>
                </c:pt>
                <c:pt idx="111">
                  <c:v>1.734446956538644</c:v>
                </c:pt>
                <c:pt idx="112">
                  <c:v>1.750004324466585</c:v>
                </c:pt>
                <c:pt idx="113">
                  <c:v>1.765785773902584</c:v>
                </c:pt>
                <c:pt idx="114">
                  <c:v>1.7817937243440769</c:v>
                </c:pt>
                <c:pt idx="115">
                  <c:v>1.7980306233837451</c:v>
                </c:pt>
                <c:pt idx="116">
                  <c:v>1.8144989468683359</c:v>
                </c:pt>
                <c:pt idx="117">
                  <c:v>1.8312011990582819</c:v>
                </c:pt>
                <c:pt idx="118">
                  <c:v>1.8481399127881259</c:v>
                </c:pt>
                <c:pt idx="119">
                  <c:v>1.8653176496277051</c:v>
                </c:pt>
                <c:pt idx="120">
                  <c:v>1.88273700004412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7D7-47FB-8389-06C7EE6CE60D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p0/p</c:v>
                </c:pt>
              </c:strCache>
            </c:strRef>
          </c:tx>
          <c:spPr>
            <a:ln w="31750" cap="rnd">
              <a:solidFill>
                <a:schemeClr val="accent3"/>
              </a:solidFill>
            </a:ln>
            <a:effectLst>
              <a:glow rad="139700">
                <a:schemeClr val="accent3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xVal>
            <c:numRef>
              <c:f>List1!$A$2:$A$122</c:f>
              <c:numCache>
                <c:formatCode>General</c:formatCode>
                <c:ptCount val="12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9</c:v>
                </c:pt>
                <c:pt idx="114">
                  <c:v>1.1399999999999999</c:v>
                </c:pt>
                <c:pt idx="115">
                  <c:v>1.1499999999999999</c:v>
                </c:pt>
                <c:pt idx="116">
                  <c:v>1.1599999999999999</c:v>
                </c:pt>
                <c:pt idx="117">
                  <c:v>1.17</c:v>
                </c:pt>
                <c:pt idx="118">
                  <c:v>1.18</c:v>
                </c:pt>
                <c:pt idx="119">
                  <c:v>1.19</c:v>
                </c:pt>
                <c:pt idx="120">
                  <c:v>1.2</c:v>
                </c:pt>
              </c:numCache>
            </c:numRef>
          </c:xVal>
          <c:yVal>
            <c:numRef>
              <c:f>List1!$D$2:$D$122</c:f>
              <c:numCache>
                <c:formatCode>General</c:formatCode>
                <c:ptCount val="121"/>
                <c:pt idx="0">
                  <c:v>1</c:v>
                </c:pt>
                <c:pt idx="1">
                  <c:v>1.000070001750017</c:v>
                </c:pt>
                <c:pt idx="2">
                  <c:v>1.000280028001121</c:v>
                </c:pt>
                <c:pt idx="3">
                  <c:v>1.0006301417627581</c:v>
                </c:pt>
                <c:pt idx="4">
                  <c:v>1.0011204480716831</c:v>
                </c:pt>
                <c:pt idx="5">
                  <c:v>1.001751094023454</c:v>
                </c:pt>
                <c:pt idx="6">
                  <c:v>1.002522268816554</c:v>
                </c:pt>
                <c:pt idx="7">
                  <c:v>1.0034342038091091</c:v>
                </c:pt>
                <c:pt idx="8">
                  <c:v>1.004487172588254</c:v>
                </c:pt>
                <c:pt idx="9">
                  <c:v>1.0056814910520999</c:v>
                </c:pt>
                <c:pt idx="10">
                  <c:v>1.0070175175043741</c:v>
                </c:pt>
                <c:pt idx="11">
                  <c:v>1.008495652761694</c:v>
                </c:pt>
                <c:pt idx="12">
                  <c:v>1.010116340273526</c:v>
                </c:pt>
                <c:pt idx="13">
                  <c:v>1.011880066254834</c:v>
                </c:pt>
                <c:pt idx="14">
                  <c:v>1.01378735983142</c:v>
                </c:pt>
                <c:pt idx="15">
                  <c:v>1.0158387931980131</c:v>
                </c:pt>
                <c:pt idx="16">
                  <c:v>1.0180349817890899</c:v>
                </c:pt>
                <c:pt idx="17">
                  <c:v>1.0203765844624699</c:v>
                </c:pt>
                <c:pt idx="18">
                  <c:v>1.022864303695731</c:v>
                </c:pt>
                <c:pt idx="19">
                  <c:v>1.025498885795413</c:v>
                </c:pt>
                <c:pt idx="20">
                  <c:v>1.0282811211191061</c:v>
                </c:pt>
                <c:pt idx="21">
                  <c:v>1.031211844310411</c:v>
                </c:pt>
                <c:pt idx="22">
                  <c:v>1.0342919345468209</c:v>
                </c:pt>
                <c:pt idx="23">
                  <c:v>1.037522315800548</c:v>
                </c:pt>
                <c:pt idx="24">
                  <c:v>1.0409039571123431</c:v>
                </c:pt>
                <c:pt idx="25">
                  <c:v>1.0444378728783399</c:v>
                </c:pt>
                <c:pt idx="26">
                  <c:v>1.0481251231499531</c:v>
                </c:pt>
                <c:pt idx="27">
                  <c:v>1.0519668139469001</c:v>
                </c:pt>
                <c:pt idx="28">
                  <c:v>1.05596409758334</c:v>
                </c:pt>
                <c:pt idx="29">
                  <c:v>1.06011817300724</c:v>
                </c:pt>
                <c:pt idx="30">
                  <c:v>1.064430286152938</c:v>
                </c:pt>
                <c:pt idx="31">
                  <c:v>1.068901730307025</c:v>
                </c:pt>
                <c:pt idx="32">
                  <c:v>1.0735338464875379</c:v>
                </c:pt>
                <c:pt idx="33">
                  <c:v>1.0783280238365449</c:v>
                </c:pt>
                <c:pt idx="34">
                  <c:v>1.083285700026166</c:v>
                </c:pt>
                <c:pt idx="35">
                  <c:v>1.08840836167808</c:v>
                </c:pt>
                <c:pt idx="36">
                  <c:v>1.09369754479658</c:v>
                </c:pt>
                <c:pt idx="37">
                  <c:v>1.099154835215234</c:v>
                </c:pt>
                <c:pt idx="38">
                  <c:v>1.10478186905721</c:v>
                </c:pt>
                <c:pt idx="39">
                  <c:v>1.1105803332092961</c:v>
                </c:pt>
                <c:pt idx="40">
                  <c:v>1.116551965809754</c:v>
                </c:pt>
                <c:pt idx="41">
                  <c:v>1.1226985567499681</c:v>
                </c:pt>
                <c:pt idx="42">
                  <c:v>1.129021948190045</c:v>
                </c:pt>
                <c:pt idx="43">
                  <c:v>1.13552403508837</c:v>
                </c:pt>
                <c:pt idx="44">
                  <c:v>1.142206765745218</c:v>
                </c:pt>
                <c:pt idx="45">
                  <c:v>1.1490721423604811</c:v>
                </c:pt>
                <c:pt idx="46">
                  <c:v>1.156122221605588</c:v>
                </c:pt>
                <c:pt idx="47">
                  <c:v>1.1633591152096709</c:v>
                </c:pt>
                <c:pt idx="48">
                  <c:v>1.170784990560084</c:v>
                </c:pt>
                <c:pt idx="49">
                  <c:v>1.178402071317316</c:v>
                </c:pt>
                <c:pt idx="50">
                  <c:v>1.186212638044398</c:v>
                </c:pt>
                <c:pt idx="51">
                  <c:v>1.194219028850882</c:v>
                </c:pt>
                <c:pt idx="52">
                  <c:v>1.202423640051453</c:v>
                </c:pt>
                <c:pt idx="53">
                  <c:v>1.210828926839276</c:v>
                </c:pt>
                <c:pt idx="54">
                  <c:v>1.2194374039741489</c:v>
                </c:pt>
                <c:pt idx="55">
                  <c:v>1.2282516464855571</c:v>
                </c:pt>
                <c:pt idx="56">
                  <c:v>1.237274290390693</c:v>
                </c:pt>
                <c:pt idx="57">
                  <c:v>1.24650803342756</c:v>
                </c:pt>
                <c:pt idx="58">
                  <c:v>1.255955635803212</c:v>
                </c:pt>
                <c:pt idx="59">
                  <c:v>1.2656199209572609</c:v>
                </c:pt>
                <c:pt idx="60">
                  <c:v>1.275503776340694</c:v>
                </c:pt>
                <c:pt idx="61">
                  <c:v>1.2856101542101379</c:v>
                </c:pt>
                <c:pt idx="62">
                  <c:v>1.295942072437636</c:v>
                </c:pt>
                <c:pt idx="63">
                  <c:v>1.3065026153360471</c:v>
                </c:pt>
                <c:pt idx="64">
                  <c:v>1.3172949345001499</c:v>
                </c:pt>
                <c:pt idx="65">
                  <c:v>1.328322249663566</c:v>
                </c:pt>
                <c:pt idx="66">
                  <c:v>1.3395878495715869</c:v>
                </c:pt>
                <c:pt idx="67">
                  <c:v>1.3510950928700101</c:v>
                </c:pt>
                <c:pt idx="68">
                  <c:v>1.3628474090100919</c:v>
                </c:pt>
                <c:pt idx="69">
                  <c:v>1.374848299169704</c:v>
                </c:pt>
                <c:pt idx="70">
                  <c:v>1.3871013371908161</c:v>
                </c:pt>
                <c:pt idx="71">
                  <c:v>1.3996101705333881</c:v>
                </c:pt>
                <c:pt idx="72">
                  <c:v>1.4123785212458131</c:v>
                </c:pt>
                <c:pt idx="73">
                  <c:v>1.4254101869519611</c:v>
                </c:pt>
                <c:pt idx="74">
                  <c:v>1.438709041855003</c:v>
                </c:pt>
                <c:pt idx="75">
                  <c:v>1.4522790377580601</c:v>
                </c:pt>
                <c:pt idx="76">
                  <c:v>1.4661242051018311</c:v>
                </c:pt>
                <c:pt idx="77">
                  <c:v>1.4802486540192941</c:v>
                </c:pt>
                <c:pt idx="78">
                  <c:v>1.49465657540759</c:v>
                </c:pt>
                <c:pt idx="79">
                  <c:v>1.509352242017219</c:v>
                </c:pt>
                <c:pt idx="80">
                  <c:v>1.5243400095586499</c:v>
                </c:pt>
                <c:pt idx="81">
                  <c:v>1.539624317826451</c:v>
                </c:pt>
                <c:pt idx="82">
                  <c:v>1.55520969184111</c:v>
                </c:pt>
                <c:pt idx="83">
                  <c:v>1.5711007430085711</c:v>
                </c:pt>
                <c:pt idx="84">
                  <c:v>1.5873021702977019</c:v>
                </c:pt>
                <c:pt idx="85">
                  <c:v>1.6038187614357571</c:v>
                </c:pt>
                <c:pt idx="86">
                  <c:v>1.620655394121963</c:v>
                </c:pt>
                <c:pt idx="87">
                  <c:v>1.637817037259373</c:v>
                </c:pt>
                <c:pt idx="88">
                  <c:v>1.6553087522050769</c:v>
                </c:pt>
                <c:pt idx="89">
                  <c:v>1.6731356940389399</c:v>
                </c:pt>
                <c:pt idx="90">
                  <c:v>1.691303112850931</c:v>
                </c:pt>
                <c:pt idx="91">
                  <c:v>1.7098163550472369</c:v>
                </c:pt>
                <c:pt idx="92">
                  <c:v>1.7286808646752321</c:v>
                </c:pt>
                <c:pt idx="93">
                  <c:v>1.7479021847674661</c:v>
                </c:pt>
                <c:pt idx="94">
                  <c:v>1.767485958704784</c:v>
                </c:pt>
                <c:pt idx="95">
                  <c:v>1.7874379315987099</c:v>
                </c:pt>
                <c:pt idx="96">
                  <c:v>1.80776395169323</c:v>
                </c:pt>
                <c:pt idx="97">
                  <c:v>1.828469971786095</c:v>
                </c:pt>
                <c:pt idx="98">
                  <c:v>1.8495620506697981</c:v>
                </c:pt>
                <c:pt idx="99">
                  <c:v>1.871046354592327</c:v>
                </c:pt>
                <c:pt idx="100">
                  <c:v>1.8929291587378541</c:v>
                </c:pt>
                <c:pt idx="101">
                  <c:v>1.915216848727487</c:v>
                </c:pt>
                <c:pt idx="102">
                  <c:v>1.9379159221402109</c:v>
                </c:pt>
                <c:pt idx="103">
                  <c:v>1.9610329900541721</c:v>
                </c:pt>
                <c:pt idx="104">
                  <c:v>1.984574778608424</c:v>
                </c:pt>
                <c:pt idx="105">
                  <c:v>2.0085481305852828</c:v>
                </c:pt>
                <c:pt idx="106">
                  <c:v>2.032960007013465</c:v>
                </c:pt>
                <c:pt idx="107">
                  <c:v>2.057817488792014</c:v>
                </c:pt>
                <c:pt idx="108">
                  <c:v>2.0831277783353901</c:v>
                </c:pt>
                <c:pt idx="109">
                  <c:v>2.1088982012395912</c:v>
                </c:pt>
                <c:pt idx="110">
                  <c:v>2.135136207969726</c:v>
                </c:pt>
                <c:pt idx="111">
                  <c:v>2.1618493755688961</c:v>
                </c:pt>
                <c:pt idx="112">
                  <c:v>2.189045409388755</c:v>
                </c:pt>
                <c:pt idx="113">
                  <c:v>2.2167321448418251</c:v>
                </c:pt>
                <c:pt idx="114">
                  <c:v>2.2449175491755899</c:v>
                </c:pt>
                <c:pt idx="115">
                  <c:v>2.273609723268744</c:v>
                </c:pt>
                <c:pt idx="116">
                  <c:v>2.302816903449536</c:v>
                </c:pt>
                <c:pt idx="117">
                  <c:v>2.332547463336458</c:v>
                </c:pt>
                <c:pt idx="118">
                  <c:v>2.3628099157013631</c:v>
                </c:pt>
                <c:pt idx="119">
                  <c:v>2.3936129143552569</c:v>
                </c:pt>
                <c:pt idx="120">
                  <c:v>2.4249652560568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07D7-47FB-8389-06C7EE6CE6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2093664"/>
        <c:axId val="422094224"/>
      </c:scatterChart>
      <c:valAx>
        <c:axId val="422093664"/>
        <c:scaling>
          <c:orientation val="minMax"/>
          <c:max val="1.2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22094224"/>
        <c:crosses val="autoZero"/>
        <c:crossBetween val="midCat"/>
      </c:valAx>
      <c:valAx>
        <c:axId val="422094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220936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theta</c:v>
                </c:pt>
              </c:strCache>
            </c:strRef>
          </c:tx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xVal>
            <c:numRef>
              <c:f>List1!$A$2:$A$222</c:f>
              <c:numCache>
                <c:formatCode>General</c:formatCode>
                <c:ptCount val="221"/>
                <c:pt idx="0">
                  <c:v>1</c:v>
                </c:pt>
                <c:pt idx="1">
                  <c:v>1.02</c:v>
                </c:pt>
                <c:pt idx="2">
                  <c:v>1.04</c:v>
                </c:pt>
                <c:pt idx="3">
                  <c:v>1.06</c:v>
                </c:pt>
                <c:pt idx="4">
                  <c:v>1.08</c:v>
                </c:pt>
                <c:pt idx="5">
                  <c:v>1.1000000000000001</c:v>
                </c:pt>
                <c:pt idx="6">
                  <c:v>1.1200000000000001</c:v>
                </c:pt>
                <c:pt idx="7">
                  <c:v>1.1399999999999999</c:v>
                </c:pt>
                <c:pt idx="8">
                  <c:v>1.1599999999999999</c:v>
                </c:pt>
                <c:pt idx="9">
                  <c:v>1.18</c:v>
                </c:pt>
                <c:pt idx="10">
                  <c:v>1.2</c:v>
                </c:pt>
                <c:pt idx="11">
                  <c:v>1.22</c:v>
                </c:pt>
                <c:pt idx="12">
                  <c:v>1.24</c:v>
                </c:pt>
                <c:pt idx="13">
                  <c:v>1.26</c:v>
                </c:pt>
                <c:pt idx="14">
                  <c:v>1.28</c:v>
                </c:pt>
                <c:pt idx="15">
                  <c:v>1.3</c:v>
                </c:pt>
                <c:pt idx="16">
                  <c:v>1.32</c:v>
                </c:pt>
                <c:pt idx="17">
                  <c:v>1.34</c:v>
                </c:pt>
                <c:pt idx="18">
                  <c:v>1.36</c:v>
                </c:pt>
                <c:pt idx="19">
                  <c:v>1.38</c:v>
                </c:pt>
                <c:pt idx="20">
                  <c:v>1.4</c:v>
                </c:pt>
                <c:pt idx="21">
                  <c:v>1.42</c:v>
                </c:pt>
                <c:pt idx="22">
                  <c:v>1.44</c:v>
                </c:pt>
                <c:pt idx="23">
                  <c:v>1.46</c:v>
                </c:pt>
                <c:pt idx="24">
                  <c:v>1.48</c:v>
                </c:pt>
                <c:pt idx="25">
                  <c:v>1.5</c:v>
                </c:pt>
                <c:pt idx="26">
                  <c:v>1.52</c:v>
                </c:pt>
                <c:pt idx="27">
                  <c:v>1.54</c:v>
                </c:pt>
                <c:pt idx="28">
                  <c:v>1.56</c:v>
                </c:pt>
                <c:pt idx="29">
                  <c:v>1.58</c:v>
                </c:pt>
                <c:pt idx="30">
                  <c:v>1.6</c:v>
                </c:pt>
                <c:pt idx="31">
                  <c:v>1.62</c:v>
                </c:pt>
                <c:pt idx="32">
                  <c:v>1.64</c:v>
                </c:pt>
                <c:pt idx="33">
                  <c:v>1.66</c:v>
                </c:pt>
                <c:pt idx="34">
                  <c:v>1.68</c:v>
                </c:pt>
                <c:pt idx="35">
                  <c:v>1.7</c:v>
                </c:pt>
                <c:pt idx="36">
                  <c:v>1.72</c:v>
                </c:pt>
                <c:pt idx="37">
                  <c:v>1.74</c:v>
                </c:pt>
                <c:pt idx="38">
                  <c:v>1.76</c:v>
                </c:pt>
                <c:pt idx="39">
                  <c:v>1.78</c:v>
                </c:pt>
                <c:pt idx="40">
                  <c:v>1.8</c:v>
                </c:pt>
                <c:pt idx="41">
                  <c:v>1.82</c:v>
                </c:pt>
                <c:pt idx="42">
                  <c:v>1.84</c:v>
                </c:pt>
                <c:pt idx="43">
                  <c:v>1.86</c:v>
                </c:pt>
                <c:pt idx="44">
                  <c:v>1.88</c:v>
                </c:pt>
                <c:pt idx="45">
                  <c:v>1.9</c:v>
                </c:pt>
                <c:pt idx="46">
                  <c:v>1.92</c:v>
                </c:pt>
                <c:pt idx="47">
                  <c:v>1.94</c:v>
                </c:pt>
                <c:pt idx="48">
                  <c:v>1.96</c:v>
                </c:pt>
                <c:pt idx="49">
                  <c:v>1.98</c:v>
                </c:pt>
                <c:pt idx="50">
                  <c:v>2</c:v>
                </c:pt>
                <c:pt idx="51">
                  <c:v>2.02</c:v>
                </c:pt>
                <c:pt idx="52">
                  <c:v>2.04</c:v>
                </c:pt>
                <c:pt idx="53">
                  <c:v>2.06</c:v>
                </c:pt>
                <c:pt idx="54">
                  <c:v>2.08</c:v>
                </c:pt>
                <c:pt idx="55">
                  <c:v>2.1</c:v>
                </c:pt>
                <c:pt idx="56">
                  <c:v>2.12</c:v>
                </c:pt>
                <c:pt idx="57">
                  <c:v>2.14</c:v>
                </c:pt>
                <c:pt idx="58">
                  <c:v>2.16</c:v>
                </c:pt>
                <c:pt idx="59">
                  <c:v>2.1800000000000002</c:v>
                </c:pt>
                <c:pt idx="60">
                  <c:v>2.2000000000000002</c:v>
                </c:pt>
                <c:pt idx="61">
                  <c:v>2.2200000000000002</c:v>
                </c:pt>
                <c:pt idx="62">
                  <c:v>2.2400000000000002</c:v>
                </c:pt>
                <c:pt idx="63">
                  <c:v>2.2599999999999998</c:v>
                </c:pt>
                <c:pt idx="64">
                  <c:v>2.2799999999999998</c:v>
                </c:pt>
                <c:pt idx="65">
                  <c:v>2.2999999999999998</c:v>
                </c:pt>
                <c:pt idx="66">
                  <c:v>2.3199999999999981</c:v>
                </c:pt>
                <c:pt idx="67">
                  <c:v>2.34</c:v>
                </c:pt>
                <c:pt idx="68">
                  <c:v>2.36</c:v>
                </c:pt>
                <c:pt idx="69">
                  <c:v>2.38</c:v>
                </c:pt>
                <c:pt idx="70">
                  <c:v>2.4</c:v>
                </c:pt>
                <c:pt idx="71">
                  <c:v>2.42</c:v>
                </c:pt>
                <c:pt idx="72">
                  <c:v>2.44</c:v>
                </c:pt>
                <c:pt idx="73">
                  <c:v>2.46</c:v>
                </c:pt>
                <c:pt idx="74">
                  <c:v>2.48</c:v>
                </c:pt>
                <c:pt idx="75">
                  <c:v>2.5</c:v>
                </c:pt>
                <c:pt idx="76">
                  <c:v>2.52</c:v>
                </c:pt>
                <c:pt idx="77">
                  <c:v>2.54</c:v>
                </c:pt>
                <c:pt idx="78">
                  <c:v>2.56</c:v>
                </c:pt>
                <c:pt idx="79">
                  <c:v>2.58</c:v>
                </c:pt>
                <c:pt idx="80">
                  <c:v>2.6</c:v>
                </c:pt>
                <c:pt idx="81">
                  <c:v>2.62</c:v>
                </c:pt>
                <c:pt idx="82">
                  <c:v>2.64</c:v>
                </c:pt>
                <c:pt idx="83">
                  <c:v>2.66</c:v>
                </c:pt>
                <c:pt idx="84">
                  <c:v>2.68</c:v>
                </c:pt>
                <c:pt idx="85">
                  <c:v>2.7</c:v>
                </c:pt>
                <c:pt idx="86">
                  <c:v>2.72</c:v>
                </c:pt>
                <c:pt idx="87">
                  <c:v>2.74</c:v>
                </c:pt>
                <c:pt idx="88">
                  <c:v>2.76</c:v>
                </c:pt>
                <c:pt idx="89">
                  <c:v>2.78</c:v>
                </c:pt>
                <c:pt idx="90">
                  <c:v>2.8</c:v>
                </c:pt>
                <c:pt idx="91">
                  <c:v>2.82</c:v>
                </c:pt>
                <c:pt idx="92">
                  <c:v>2.84</c:v>
                </c:pt>
                <c:pt idx="93">
                  <c:v>2.86</c:v>
                </c:pt>
                <c:pt idx="94">
                  <c:v>2.88</c:v>
                </c:pt>
                <c:pt idx="95">
                  <c:v>2.9</c:v>
                </c:pt>
                <c:pt idx="96">
                  <c:v>2.92</c:v>
                </c:pt>
                <c:pt idx="97">
                  <c:v>2.94</c:v>
                </c:pt>
                <c:pt idx="98">
                  <c:v>2.96</c:v>
                </c:pt>
                <c:pt idx="99">
                  <c:v>2.98</c:v>
                </c:pt>
                <c:pt idx="100">
                  <c:v>3</c:v>
                </c:pt>
                <c:pt idx="101">
                  <c:v>3.02</c:v>
                </c:pt>
                <c:pt idx="102">
                  <c:v>3.04</c:v>
                </c:pt>
                <c:pt idx="103">
                  <c:v>3.06</c:v>
                </c:pt>
                <c:pt idx="104">
                  <c:v>3.08</c:v>
                </c:pt>
                <c:pt idx="105">
                  <c:v>3.1</c:v>
                </c:pt>
                <c:pt idx="106">
                  <c:v>3.12</c:v>
                </c:pt>
                <c:pt idx="107">
                  <c:v>3.14</c:v>
                </c:pt>
                <c:pt idx="108">
                  <c:v>3.16</c:v>
                </c:pt>
                <c:pt idx="109">
                  <c:v>3.18</c:v>
                </c:pt>
                <c:pt idx="110">
                  <c:v>3.2</c:v>
                </c:pt>
                <c:pt idx="111">
                  <c:v>3.22</c:v>
                </c:pt>
                <c:pt idx="112">
                  <c:v>3.24</c:v>
                </c:pt>
                <c:pt idx="113">
                  <c:v>3.26</c:v>
                </c:pt>
                <c:pt idx="114">
                  <c:v>3.28</c:v>
                </c:pt>
                <c:pt idx="115">
                  <c:v>3.3</c:v>
                </c:pt>
                <c:pt idx="116">
                  <c:v>3.32</c:v>
                </c:pt>
                <c:pt idx="117">
                  <c:v>3.34</c:v>
                </c:pt>
                <c:pt idx="118">
                  <c:v>3.36</c:v>
                </c:pt>
                <c:pt idx="119">
                  <c:v>3.38</c:v>
                </c:pt>
                <c:pt idx="120">
                  <c:v>3.4</c:v>
                </c:pt>
                <c:pt idx="121">
                  <c:v>3.42</c:v>
                </c:pt>
                <c:pt idx="122">
                  <c:v>3.44</c:v>
                </c:pt>
                <c:pt idx="123">
                  <c:v>3.46</c:v>
                </c:pt>
                <c:pt idx="124">
                  <c:v>3.48</c:v>
                </c:pt>
                <c:pt idx="125">
                  <c:v>3.5</c:v>
                </c:pt>
                <c:pt idx="126">
                  <c:v>3.52</c:v>
                </c:pt>
                <c:pt idx="127">
                  <c:v>3.54</c:v>
                </c:pt>
                <c:pt idx="128">
                  <c:v>3.56</c:v>
                </c:pt>
                <c:pt idx="129">
                  <c:v>3.58</c:v>
                </c:pt>
                <c:pt idx="130">
                  <c:v>3.6</c:v>
                </c:pt>
                <c:pt idx="131">
                  <c:v>3.62</c:v>
                </c:pt>
                <c:pt idx="132">
                  <c:v>3.64</c:v>
                </c:pt>
                <c:pt idx="133">
                  <c:v>3.66</c:v>
                </c:pt>
                <c:pt idx="134">
                  <c:v>3.68</c:v>
                </c:pt>
                <c:pt idx="135">
                  <c:v>3.7</c:v>
                </c:pt>
                <c:pt idx="136">
                  <c:v>3.72</c:v>
                </c:pt>
                <c:pt idx="137">
                  <c:v>3.74</c:v>
                </c:pt>
                <c:pt idx="138">
                  <c:v>3.76</c:v>
                </c:pt>
                <c:pt idx="139">
                  <c:v>3.78</c:v>
                </c:pt>
                <c:pt idx="140">
                  <c:v>3.8</c:v>
                </c:pt>
                <c:pt idx="141">
                  <c:v>3.82</c:v>
                </c:pt>
                <c:pt idx="142">
                  <c:v>3.84</c:v>
                </c:pt>
                <c:pt idx="143">
                  <c:v>3.86</c:v>
                </c:pt>
                <c:pt idx="144">
                  <c:v>3.88</c:v>
                </c:pt>
                <c:pt idx="145">
                  <c:v>3.9</c:v>
                </c:pt>
                <c:pt idx="146">
                  <c:v>3.92</c:v>
                </c:pt>
                <c:pt idx="147">
                  <c:v>3.94</c:v>
                </c:pt>
                <c:pt idx="148">
                  <c:v>3.96</c:v>
                </c:pt>
                <c:pt idx="149">
                  <c:v>3.98</c:v>
                </c:pt>
                <c:pt idx="150">
                  <c:v>4</c:v>
                </c:pt>
                <c:pt idx="151">
                  <c:v>4.0199999999999996</c:v>
                </c:pt>
                <c:pt idx="152">
                  <c:v>4.04</c:v>
                </c:pt>
                <c:pt idx="153">
                  <c:v>4.0599999999999996</c:v>
                </c:pt>
                <c:pt idx="154">
                  <c:v>4.08</c:v>
                </c:pt>
                <c:pt idx="155">
                  <c:v>4.0999999999999996</c:v>
                </c:pt>
                <c:pt idx="156">
                  <c:v>4.1199999999999974</c:v>
                </c:pt>
                <c:pt idx="157">
                  <c:v>4.1399999999999997</c:v>
                </c:pt>
                <c:pt idx="158">
                  <c:v>4.1599999999999966</c:v>
                </c:pt>
                <c:pt idx="159">
                  <c:v>4.18</c:v>
                </c:pt>
                <c:pt idx="160">
                  <c:v>4.2</c:v>
                </c:pt>
                <c:pt idx="161">
                  <c:v>4.22</c:v>
                </c:pt>
                <c:pt idx="162">
                  <c:v>4.24</c:v>
                </c:pt>
                <c:pt idx="163">
                  <c:v>4.26</c:v>
                </c:pt>
                <c:pt idx="164">
                  <c:v>4.28</c:v>
                </c:pt>
                <c:pt idx="165">
                  <c:v>4.3</c:v>
                </c:pt>
                <c:pt idx="166">
                  <c:v>4.3199999999999976</c:v>
                </c:pt>
                <c:pt idx="167">
                  <c:v>4.34</c:v>
                </c:pt>
                <c:pt idx="168">
                  <c:v>4.3599999999999977</c:v>
                </c:pt>
                <c:pt idx="169">
                  <c:v>4.38</c:v>
                </c:pt>
                <c:pt idx="170">
                  <c:v>4.4000000000000004</c:v>
                </c:pt>
                <c:pt idx="171">
                  <c:v>4.42</c:v>
                </c:pt>
                <c:pt idx="172">
                  <c:v>4.4400000000000004</c:v>
                </c:pt>
                <c:pt idx="173">
                  <c:v>4.46</c:v>
                </c:pt>
                <c:pt idx="174">
                  <c:v>4.4800000000000004</c:v>
                </c:pt>
                <c:pt idx="175">
                  <c:v>4.5</c:v>
                </c:pt>
                <c:pt idx="176">
                  <c:v>4.5199999999999996</c:v>
                </c:pt>
                <c:pt idx="177">
                  <c:v>4.54</c:v>
                </c:pt>
                <c:pt idx="178">
                  <c:v>4.5599999999999996</c:v>
                </c:pt>
                <c:pt idx="179">
                  <c:v>4.58</c:v>
                </c:pt>
                <c:pt idx="180">
                  <c:v>4.5999999999999996</c:v>
                </c:pt>
                <c:pt idx="181">
                  <c:v>4.6199999999999957</c:v>
                </c:pt>
                <c:pt idx="182">
                  <c:v>4.6399999999999997</c:v>
                </c:pt>
                <c:pt idx="183">
                  <c:v>4.6599999999999957</c:v>
                </c:pt>
                <c:pt idx="184">
                  <c:v>4.68</c:v>
                </c:pt>
                <c:pt idx="185">
                  <c:v>4.7</c:v>
                </c:pt>
                <c:pt idx="186">
                  <c:v>4.72</c:v>
                </c:pt>
                <c:pt idx="187">
                  <c:v>4.74</c:v>
                </c:pt>
                <c:pt idx="188">
                  <c:v>4.76</c:v>
                </c:pt>
                <c:pt idx="189">
                  <c:v>4.78</c:v>
                </c:pt>
                <c:pt idx="190">
                  <c:v>4.8</c:v>
                </c:pt>
                <c:pt idx="191">
                  <c:v>4.8199999999999976</c:v>
                </c:pt>
                <c:pt idx="192">
                  <c:v>4.84</c:v>
                </c:pt>
                <c:pt idx="193">
                  <c:v>4.8599999999999977</c:v>
                </c:pt>
                <c:pt idx="194">
                  <c:v>4.88</c:v>
                </c:pt>
                <c:pt idx="195">
                  <c:v>4.9000000000000004</c:v>
                </c:pt>
                <c:pt idx="196">
                  <c:v>4.92</c:v>
                </c:pt>
                <c:pt idx="197">
                  <c:v>4.9400000000000004</c:v>
                </c:pt>
                <c:pt idx="198">
                  <c:v>4.96</c:v>
                </c:pt>
                <c:pt idx="199">
                  <c:v>4.9800000000000004</c:v>
                </c:pt>
                <c:pt idx="200">
                  <c:v>5</c:v>
                </c:pt>
                <c:pt idx="201">
                  <c:v>5.0199999999999996</c:v>
                </c:pt>
                <c:pt idx="202">
                  <c:v>5.04</c:v>
                </c:pt>
                <c:pt idx="203">
                  <c:v>5.0599999999999996</c:v>
                </c:pt>
                <c:pt idx="204">
                  <c:v>5.08</c:v>
                </c:pt>
                <c:pt idx="205">
                  <c:v>5.0999999999999996</c:v>
                </c:pt>
                <c:pt idx="206">
                  <c:v>5.1199999999999974</c:v>
                </c:pt>
                <c:pt idx="207">
                  <c:v>5.14</c:v>
                </c:pt>
                <c:pt idx="208">
                  <c:v>5.1599999999999966</c:v>
                </c:pt>
                <c:pt idx="209">
                  <c:v>5.18</c:v>
                </c:pt>
                <c:pt idx="210">
                  <c:v>5.2</c:v>
                </c:pt>
                <c:pt idx="211">
                  <c:v>5.22</c:v>
                </c:pt>
                <c:pt idx="212">
                  <c:v>5.24</c:v>
                </c:pt>
                <c:pt idx="213">
                  <c:v>5.26</c:v>
                </c:pt>
                <c:pt idx="214">
                  <c:v>5.28</c:v>
                </c:pt>
                <c:pt idx="215">
                  <c:v>5.3</c:v>
                </c:pt>
                <c:pt idx="216">
                  <c:v>5.3199999999999976</c:v>
                </c:pt>
                <c:pt idx="217">
                  <c:v>5.34</c:v>
                </c:pt>
                <c:pt idx="218">
                  <c:v>5.3599999999999977</c:v>
                </c:pt>
                <c:pt idx="219">
                  <c:v>5.38</c:v>
                </c:pt>
                <c:pt idx="220">
                  <c:v>5.4</c:v>
                </c:pt>
              </c:numCache>
            </c:numRef>
          </c:xVal>
          <c:yVal>
            <c:numRef>
              <c:f>List1!$B$2:$B$222</c:f>
              <c:numCache>
                <c:formatCode>General</c:formatCode>
                <c:ptCount val="221"/>
                <c:pt idx="0">
                  <c:v>90</c:v>
                </c:pt>
                <c:pt idx="1">
                  <c:v>78.635123032966249</c:v>
                </c:pt>
                <c:pt idx="2">
                  <c:v>74.057631394371342</c:v>
                </c:pt>
                <c:pt idx="3">
                  <c:v>70.629961754459245</c:v>
                </c:pt>
                <c:pt idx="4">
                  <c:v>67.808393433727119</c:v>
                </c:pt>
                <c:pt idx="5">
                  <c:v>65.3800226713429</c:v>
                </c:pt>
                <c:pt idx="6">
                  <c:v>63.234499423243818</c:v>
                </c:pt>
                <c:pt idx="7">
                  <c:v>61.305586473205523</c:v>
                </c:pt>
                <c:pt idx="8">
                  <c:v>59.549685978644298</c:v>
                </c:pt>
                <c:pt idx="9">
                  <c:v>57.936214282461599</c:v>
                </c:pt>
                <c:pt idx="10">
                  <c:v>56.442690238079301</c:v>
                </c:pt>
                <c:pt idx="11">
                  <c:v>55.051986280094219</c:v>
                </c:pt>
                <c:pt idx="12">
                  <c:v>53.750679117100603</c:v>
                </c:pt>
                <c:pt idx="13">
                  <c:v>52.528004817186122</c:v>
                </c:pt>
                <c:pt idx="14">
                  <c:v>51.375167126947041</c:v>
                </c:pt>
                <c:pt idx="15">
                  <c:v>50.284862768173802</c:v>
                </c:pt>
                <c:pt idx="16">
                  <c:v>49.250945622529613</c:v>
                </c:pt>
                <c:pt idx="17">
                  <c:v>48.268182960206232</c:v>
                </c:pt>
                <c:pt idx="18">
                  <c:v>47.332074505891541</c:v>
                </c:pt>
                <c:pt idx="19">
                  <c:v>46.438715518922571</c:v>
                </c:pt>
                <c:pt idx="20">
                  <c:v>45.584691402806939</c:v>
                </c:pt>
                <c:pt idx="21">
                  <c:v>44.766995352092977</c:v>
                </c:pt>
                <c:pt idx="22">
                  <c:v>43.982963130358677</c:v>
                </c:pt>
                <c:pt idx="23">
                  <c:v>43.230220789255057</c:v>
                </c:pt>
                <c:pt idx="24">
                  <c:v>42.506642302706332</c:v>
                </c:pt>
                <c:pt idx="25">
                  <c:v>41.810314895778603</c:v>
                </c:pt>
                <c:pt idx="26">
                  <c:v>41.139510414899149</c:v>
                </c:pt>
                <c:pt idx="27">
                  <c:v>40.492661492008352</c:v>
                </c:pt>
                <c:pt idx="28">
                  <c:v>39.868341550010527</c:v>
                </c:pt>
                <c:pt idx="29">
                  <c:v>39.265247913879463</c:v>
                </c:pt>
                <c:pt idx="30">
                  <c:v>38.682187453489369</c:v>
                </c:pt>
                <c:pt idx="31">
                  <c:v>38.118064306150622</c:v>
                </c:pt>
                <c:pt idx="32">
                  <c:v>37.571869319697541</c:v>
                </c:pt>
                <c:pt idx="33">
                  <c:v>37.042670928437111</c:v>
                </c:pt>
                <c:pt idx="34">
                  <c:v>36.529607229735028</c:v>
                </c:pt>
                <c:pt idx="35">
                  <c:v>36.031879072470552</c:v>
                </c:pt>
                <c:pt idx="36">
                  <c:v>35.548744002872098</c:v>
                </c:pt>
                <c:pt idx="37">
                  <c:v>35.0795109405245</c:v>
                </c:pt>
                <c:pt idx="38">
                  <c:v>34.623535479175658</c:v>
                </c:pt>
                <c:pt idx="39">
                  <c:v>34.18021572457863</c:v>
                </c:pt>
                <c:pt idx="40">
                  <c:v>33.748988595888576</c:v>
                </c:pt>
                <c:pt idx="41">
                  <c:v>33.329326528789579</c:v>
                </c:pt>
                <c:pt idx="42">
                  <c:v>32.920734528089582</c:v>
                </c:pt>
                <c:pt idx="43">
                  <c:v>32.522747525411503</c:v>
                </c:pt>
                <c:pt idx="44">
                  <c:v>32.1349280041482</c:v>
                </c:pt>
                <c:pt idx="45">
                  <c:v>31.75686385929713</c:v>
                </c:pt>
                <c:pt idx="46">
                  <c:v>31.388166464348551</c:v>
                </c:pt>
                <c:pt idx="47">
                  <c:v>31.028468921231841</c:v>
                </c:pt>
                <c:pt idx="48">
                  <c:v>30.677424472556499</c:v>
                </c:pt>
                <c:pt idx="49">
                  <c:v>30.33470505812215</c:v>
                </c:pt>
                <c:pt idx="50">
                  <c:v>30</c:v>
                </c:pt>
                <c:pt idx="51">
                  <c:v>29.67301480247405</c:v>
                </c:pt>
                <c:pt idx="52">
                  <c:v>29.353470054831401</c:v>
                </c:pt>
                <c:pt idx="53">
                  <c:v>29.04110042645183</c:v>
                </c:pt>
                <c:pt idx="54">
                  <c:v>28.73565374490542</c:v>
                </c:pt>
                <c:pt idx="55">
                  <c:v>28.436890148855369</c:v>
                </c:pt>
                <c:pt idx="56">
                  <c:v>28.144581308505739</c:v>
                </c:pt>
                <c:pt idx="57">
                  <c:v>27.858509707154131</c:v>
                </c:pt>
                <c:pt idx="58">
                  <c:v>27.578467978123079</c:v>
                </c:pt>
                <c:pt idx="59">
                  <c:v>27.30425829196896</c:v>
                </c:pt>
                <c:pt idx="60">
                  <c:v>27.035691789412301</c:v>
                </c:pt>
                <c:pt idx="61">
                  <c:v>26.772588055916192</c:v>
                </c:pt>
                <c:pt idx="62">
                  <c:v>26.514774634258849</c:v>
                </c:pt>
                <c:pt idx="63">
                  <c:v>26.26208657182077</c:v>
                </c:pt>
                <c:pt idx="64">
                  <c:v>26.014365999636599</c:v>
                </c:pt>
                <c:pt idx="65">
                  <c:v>25.77146174055067</c:v>
                </c:pt>
                <c:pt idx="66">
                  <c:v>25.533228944078949</c:v>
                </c:pt>
                <c:pt idx="67">
                  <c:v>25.29952874580438</c:v>
                </c:pt>
                <c:pt idx="68">
                  <c:v>25.0702279493423</c:v>
                </c:pt>
                <c:pt idx="69">
                  <c:v>24.845198729093209</c:v>
                </c:pt>
                <c:pt idx="70">
                  <c:v>24.624318352164089</c:v>
                </c:pt>
                <c:pt idx="71">
                  <c:v>24.407468917986598</c:v>
                </c:pt>
                <c:pt idx="72">
                  <c:v>24.194537114290728</c:v>
                </c:pt>
                <c:pt idx="73">
                  <c:v>23.985413988211519</c:v>
                </c:pt>
                <c:pt idx="74">
                  <c:v>23.779994731412099</c:v>
                </c:pt>
                <c:pt idx="75">
                  <c:v>23.578178478201831</c:v>
                </c:pt>
                <c:pt idx="76">
                  <c:v>23.379868115715521</c:v>
                </c:pt>
                <c:pt idx="77">
                  <c:v>23.184970105296468</c:v>
                </c:pt>
                <c:pt idx="78">
                  <c:v>22.993394314297809</c:v>
                </c:pt>
                <c:pt idx="79">
                  <c:v>22.80505385757996</c:v>
                </c:pt>
                <c:pt idx="80">
                  <c:v>22.61986494804043</c:v>
                </c:pt>
                <c:pt idx="81">
                  <c:v>22.437746755564412</c:v>
                </c:pt>
                <c:pt idx="82">
                  <c:v>22.258621273833469</c:v>
                </c:pt>
                <c:pt idx="83">
                  <c:v>22.082413194472249</c:v>
                </c:pt>
                <c:pt idx="84">
                  <c:v>21.909049788053881</c:v>
                </c:pt>
                <c:pt idx="85">
                  <c:v>21.738460791520492</c:v>
                </c:pt>
                <c:pt idx="86">
                  <c:v>21.570578301608801</c:v>
                </c:pt>
                <c:pt idx="87">
                  <c:v>21.405336673900869</c:v>
                </c:pt>
                <c:pt idx="88">
                  <c:v>21.242672427148811</c:v>
                </c:pt>
                <c:pt idx="89">
                  <c:v>21.082524152545069</c:v>
                </c:pt>
                <c:pt idx="90">
                  <c:v>20.924832427638329</c:v>
                </c:pt>
                <c:pt idx="91">
                  <c:v>20.7695397346105</c:v>
                </c:pt>
                <c:pt idx="92">
                  <c:v>20.616590382655019</c:v>
                </c:pt>
                <c:pt idx="93">
                  <c:v>20.46593043421176</c:v>
                </c:pt>
                <c:pt idx="94">
                  <c:v>20.317507634832509</c:v>
                </c:pt>
                <c:pt idx="95">
                  <c:v>20.17127134646498</c:v>
                </c:pt>
                <c:pt idx="96">
                  <c:v>20.027172483958569</c:v>
                </c:pt>
                <c:pt idx="97">
                  <c:v>19.88516345460782</c:v>
                </c:pt>
                <c:pt idx="98">
                  <c:v>19.745198100561549</c:v>
                </c:pt>
                <c:pt idx="99">
                  <c:v>19.60723164393729</c:v>
                </c:pt>
                <c:pt idx="100">
                  <c:v>19.471220634490692</c:v>
                </c:pt>
                <c:pt idx="101">
                  <c:v>19.337122899699331</c:v>
                </c:pt>
                <c:pt idx="102">
                  <c:v>19.204897497129409</c:v>
                </c:pt>
                <c:pt idx="103">
                  <c:v>19.074504668961922</c:v>
                </c:pt>
                <c:pt idx="104">
                  <c:v>18.94590579856273</c:v>
                </c:pt>
                <c:pt idx="105">
                  <c:v>18.819063368987941</c:v>
                </c:pt>
                <c:pt idx="106">
                  <c:v>18.69394092332303</c:v>
                </c:pt>
                <c:pt idx="107">
                  <c:v>18.570503026759759</c:v>
                </c:pt>
                <c:pt idx="108">
                  <c:v>18.448715230321149</c:v>
                </c:pt>
                <c:pt idx="109">
                  <c:v>18.328544036150429</c:v>
                </c:pt>
                <c:pt idx="110">
                  <c:v>18.209956864283011</c:v>
                </c:pt>
                <c:pt idx="111">
                  <c:v>18.09292202082904</c:v>
                </c:pt>
                <c:pt idx="112">
                  <c:v>17.977408667493648</c:v>
                </c:pt>
                <c:pt idx="113">
                  <c:v>17.863386792369919</c:v>
                </c:pt>
                <c:pt idx="114">
                  <c:v>17.750827181941531</c:v>
                </c:pt>
                <c:pt idx="115">
                  <c:v>17.639701394236049</c:v>
                </c:pt>
                <c:pt idx="116">
                  <c:v>17.529981733073001</c:v>
                </c:pt>
                <c:pt idx="117">
                  <c:v>17.42164122335447</c:v>
                </c:pt>
                <c:pt idx="118">
                  <c:v>17.314653587348129</c:v>
                </c:pt>
                <c:pt idx="119">
                  <c:v>17.208993221915861</c:v>
                </c:pt>
                <c:pt idx="120">
                  <c:v>17.1046351766438</c:v>
                </c:pt>
                <c:pt idx="121">
                  <c:v>17.001555132831321</c:v>
                </c:pt>
                <c:pt idx="122">
                  <c:v>16.899729383299722</c:v>
                </c:pt>
                <c:pt idx="123">
                  <c:v>16.799134812982611</c:v>
                </c:pt>
                <c:pt idx="124">
                  <c:v>16.699748880262579</c:v>
                </c:pt>
                <c:pt idx="125">
                  <c:v>16.60154959902022</c:v>
                </c:pt>
                <c:pt idx="126">
                  <c:v>16.504515521363739</c:v>
                </c:pt>
                <c:pt idx="127">
                  <c:v>16.408625721008431</c:v>
                </c:pt>
                <c:pt idx="128">
                  <c:v>16.313859777277671</c:v>
                </c:pt>
                <c:pt idx="129">
                  <c:v>16.220197759697729</c:v>
                </c:pt>
                <c:pt idx="130">
                  <c:v>16.12762021316075</c:v>
                </c:pt>
                <c:pt idx="131">
                  <c:v>16.036108143631029</c:v>
                </c:pt>
                <c:pt idx="132">
                  <c:v>15.945643004371311</c:v>
                </c:pt>
                <c:pt idx="133">
                  <c:v>15.856206682666951</c:v>
                </c:pt>
                <c:pt idx="134">
                  <c:v>15.767781487026561</c:v>
                </c:pt>
                <c:pt idx="135">
                  <c:v>15.680350134839239</c:v>
                </c:pt>
                <c:pt idx="136">
                  <c:v>15.593895740469099</c:v>
                </c:pt>
                <c:pt idx="137">
                  <c:v>15.50840180376901</c:v>
                </c:pt>
                <c:pt idx="138">
                  <c:v>15.42385219899613</c:v>
                </c:pt>
                <c:pt idx="139">
                  <c:v>15.34023116411268</c:v>
                </c:pt>
                <c:pt idx="140">
                  <c:v>15.257523290456369</c:v>
                </c:pt>
                <c:pt idx="141">
                  <c:v>15.175713512765309</c:v>
                </c:pt>
                <c:pt idx="142">
                  <c:v>15.094787099543201</c:v>
                </c:pt>
                <c:pt idx="143">
                  <c:v>15.01472964375122</c:v>
                </c:pt>
                <c:pt idx="144">
                  <c:v>14.9355270538135</c:v>
                </c:pt>
                <c:pt idx="145">
                  <c:v>14.85716554492377</c:v>
                </c:pt>
                <c:pt idx="146">
                  <c:v>14.7796316306415</c:v>
                </c:pt>
                <c:pt idx="147">
                  <c:v>14.702912114766001</c:v>
                </c:pt>
                <c:pt idx="148">
                  <c:v>14.6269940834779</c:v>
                </c:pt>
                <c:pt idx="149">
                  <c:v>14.551864897737429</c:v>
                </c:pt>
                <c:pt idx="150">
                  <c:v>14.47751218592993</c:v>
                </c:pt>
                <c:pt idx="151">
                  <c:v>14.40392383674895</c:v>
                </c:pt>
                <c:pt idx="152">
                  <c:v>14.331087992308021</c:v>
                </c:pt>
                <c:pt idx="153">
                  <c:v>14.25899304147247</c:v>
                </c:pt>
                <c:pt idx="154">
                  <c:v>14.187627613402981</c:v>
                </c:pt>
                <c:pt idx="155">
                  <c:v>14.11698057130303</c:v>
                </c:pt>
                <c:pt idx="156">
                  <c:v>14.0470410063628</c:v>
                </c:pt>
                <c:pt idx="157">
                  <c:v>13.97779823189202</c:v>
                </c:pt>
                <c:pt idx="158">
                  <c:v>13.90924177763508</c:v>
                </c:pt>
                <c:pt idx="159">
                  <c:v>13.84136138426169</c:v>
                </c:pt>
                <c:pt idx="160">
                  <c:v>13.77414699802673</c:v>
                </c:pt>
                <c:pt idx="161">
                  <c:v>13.70758876559316</c:v>
                </c:pt>
                <c:pt idx="162">
                  <c:v>13.6416770290122</c:v>
                </c:pt>
                <c:pt idx="163">
                  <c:v>13.576402320855239</c:v>
                </c:pt>
                <c:pt idx="164">
                  <c:v>13.511755359491859</c:v>
                </c:pt>
                <c:pt idx="165">
                  <c:v>13.44772704450917</c:v>
                </c:pt>
                <c:pt idx="166">
                  <c:v>13.38430845226725</c:v>
                </c:pt>
                <c:pt idx="167">
                  <c:v>13.321490831585971</c:v>
                </c:pt>
                <c:pt idx="168">
                  <c:v>13.25926559955883</c:v>
                </c:pt>
                <c:pt idx="169">
                  <c:v>13.1976243374892</c:v>
                </c:pt>
                <c:pt idx="170">
                  <c:v>13.13655878694485</c:v>
                </c:pt>
                <c:pt idx="171">
                  <c:v>13.07606084592696</c:v>
                </c:pt>
                <c:pt idx="172">
                  <c:v>13.0161225651492</c:v>
                </c:pt>
                <c:pt idx="173">
                  <c:v>12.956736144423701</c:v>
                </c:pt>
                <c:pt idx="174">
                  <c:v>12.89789392915011</c:v>
                </c:pt>
                <c:pt idx="175">
                  <c:v>12.83958840690415</c:v>
                </c:pt>
                <c:pt idx="176">
                  <c:v>12.7818122041226</c:v>
                </c:pt>
                <c:pt idx="177">
                  <c:v>12.72455808288143</c:v>
                </c:pt>
                <c:pt idx="178">
                  <c:v>12.66781893776394</c:v>
                </c:pt>
                <c:pt idx="179">
                  <c:v>12.61158779281606</c:v>
                </c:pt>
                <c:pt idx="180">
                  <c:v>12.555857798585979</c:v>
                </c:pt>
                <c:pt idx="181">
                  <c:v>12.50062222924524</c:v>
                </c:pt>
                <c:pt idx="182">
                  <c:v>12.445874479788831</c:v>
                </c:pt>
                <c:pt idx="183">
                  <c:v>12.39160806331164</c:v>
                </c:pt>
                <c:pt idx="184">
                  <c:v>12.33781660835883</c:v>
                </c:pt>
                <c:pt idx="185">
                  <c:v>12.28449385634787</c:v>
                </c:pt>
                <c:pt idx="186">
                  <c:v>12.23163365905984</c:v>
                </c:pt>
                <c:pt idx="187">
                  <c:v>12.17922997619795</c:v>
                </c:pt>
                <c:pt idx="188">
                  <c:v>12.12727687301102</c:v>
                </c:pt>
                <c:pt idx="189">
                  <c:v>12.07576851798005</c:v>
                </c:pt>
                <c:pt idx="190">
                  <c:v>12.02469918056582</c:v>
                </c:pt>
                <c:pt idx="191">
                  <c:v>11.97406322901567</c:v>
                </c:pt>
                <c:pt idx="192">
                  <c:v>11.923855128227631</c:v>
                </c:pt>
                <c:pt idx="193">
                  <c:v>11.874069437670119</c:v>
                </c:pt>
                <c:pt idx="194">
                  <c:v>11.824700809355649</c:v>
                </c:pt>
                <c:pt idx="195">
                  <c:v>11.775743985866651</c:v>
                </c:pt>
                <c:pt idx="196">
                  <c:v>11.72719379843214</c:v>
                </c:pt>
                <c:pt idx="197">
                  <c:v>11.679045165053431</c:v>
                </c:pt>
                <c:pt idx="198">
                  <c:v>11.631293088677641</c:v>
                </c:pt>
                <c:pt idx="199">
                  <c:v>11.583932655417399</c:v>
                </c:pt>
                <c:pt idx="200">
                  <c:v>11.536959032815499</c:v>
                </c:pt>
                <c:pt idx="201">
                  <c:v>11.490367468153149</c:v>
                </c:pt>
                <c:pt idx="202">
                  <c:v>11.4441532868005</c:v>
                </c:pt>
                <c:pt idx="203">
                  <c:v>11.398311890608211</c:v>
                </c:pt>
                <c:pt idx="204">
                  <c:v>11.352838756338899</c:v>
                </c:pt>
                <c:pt idx="205">
                  <c:v>11.30772943413735</c:v>
                </c:pt>
                <c:pt idx="206">
                  <c:v>11.26297954603824</c:v>
                </c:pt>
                <c:pt idx="207">
                  <c:v>11.21858478451041</c:v>
                </c:pt>
                <c:pt idx="208">
                  <c:v>11.174540911036649</c:v>
                </c:pt>
                <c:pt idx="209">
                  <c:v>11.13084375472782</c:v>
                </c:pt>
                <c:pt idx="210">
                  <c:v>11.08748921097062</c:v>
                </c:pt>
                <c:pt idx="211">
                  <c:v>11.044473240107701</c:v>
                </c:pt>
                <c:pt idx="212">
                  <c:v>11.001791866149549</c:v>
                </c:pt>
                <c:pt idx="213">
                  <c:v>10.95944117551706</c:v>
                </c:pt>
                <c:pt idx="214">
                  <c:v>10.917417315813911</c:v>
                </c:pt>
                <c:pt idx="215">
                  <c:v>10.87571649462806</c:v>
                </c:pt>
                <c:pt idx="216">
                  <c:v>10.8343349783615</c:v>
                </c:pt>
                <c:pt idx="217">
                  <c:v>10.79326909108741</c:v>
                </c:pt>
                <c:pt idx="218">
                  <c:v>10.752515213434011</c:v>
                </c:pt>
                <c:pt idx="219">
                  <c:v>10.712069781494501</c:v>
                </c:pt>
                <c:pt idx="220">
                  <c:v>10.6719292857621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BCD-49C6-837B-7237FB4FE4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1601696"/>
        <c:axId val="281602256"/>
      </c:scatterChart>
      <c:valAx>
        <c:axId val="281601696"/>
        <c:scaling>
          <c:orientation val="minMax"/>
          <c:max val="5"/>
          <c:min val="0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281602256"/>
        <c:crosses val="autoZero"/>
        <c:crossBetween val="midCat"/>
      </c:valAx>
      <c:valAx>
        <c:axId val="281602256"/>
        <c:scaling>
          <c:orientation val="minMax"/>
          <c:max val="90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eta</a:t>
                </a:r>
                <a:r>
                  <a:rPr lang="cs-CZ"/>
                  <a:t> </a:t>
                </a:r>
                <a:r>
                  <a:rPr lang="en-US"/>
                  <a:t>[deg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2816016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12856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3136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9330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9194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1645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9419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89262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021046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737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1745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4045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4774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72364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0120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16118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73306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30399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90737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82598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49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7407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9800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7443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685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61406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5462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71342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1331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49CD-2E8E-42AE-AE3D-7620219CE2F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1C78C-98C4-4762-AA08-4855CE9C6DB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848B0-C84E-475E-9FE6-06CBB8F9F98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A4BD6-0337-4CE5-9489-86D687180FD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92CFC-3653-4737-9DEF-60002478448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F103B-12F0-4CFB-B4E1-9E80BEC00C97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76A6-88A9-4535-981A-0C5226751828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95001-AC4D-4E6D-A18D-50B17037A5CB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D0BA7-A653-4AA8-92EE-F43C502D88CA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4C930-825A-4162-A827-16389E76E176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62FB0-FD7A-4344-93E7-4B51CC018F6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6B768-F560-4F9F-9180-F58C86B8C9B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png"/><Relationship Id="rId9" Type="http://schemas.openxmlformats.org/officeDocument/2006/relationships/image" Target="../media/image50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gif"/><Relationship Id="rId5" Type="http://schemas.openxmlformats.org/officeDocument/2006/relationships/image" Target="../media/image58.gif"/><Relationship Id="rId4" Type="http://schemas.openxmlformats.org/officeDocument/2006/relationships/image" Target="../media/image57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gif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9958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-, trans-, super-, hyper</a:t>
            </a:r>
            <a:r>
              <a:rPr lang="en-US" dirty="0">
                <a:solidFill>
                  <a:srgbClr val="FF0000"/>
                </a:solidFill>
              </a:rPr>
              <a:t>sonic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onic, incompressibl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&lt; 0,3</a:t>
            </a:r>
          </a:p>
          <a:p>
            <a:r>
              <a:rPr lang="en-US" dirty="0"/>
              <a:t>Subsonic compressibl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3 &lt; Ma &lt; 1</a:t>
            </a:r>
          </a:p>
          <a:p>
            <a:r>
              <a:rPr lang="en-US" noProof="0" dirty="0"/>
              <a:t>Transonic: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8 &lt; Ma &lt; 1,3 </a:t>
            </a:r>
            <a:r>
              <a:rPr lang="en-US" noProof="0" dirty="0">
                <a:solidFill>
                  <a:srgbClr val="FF0000"/>
                </a:solidFill>
              </a:rPr>
              <a:t>shock waves</a:t>
            </a:r>
          </a:p>
          <a:p>
            <a:r>
              <a:rPr lang="en-US" dirty="0"/>
              <a:t>Supersonics: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&lt; Ma &lt; 3</a:t>
            </a:r>
          </a:p>
          <a:p>
            <a:r>
              <a:rPr lang="en-US" dirty="0"/>
              <a:t>Hypersonic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&lt; Ma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09209-9EF4-4252-8CDD-41445B92A30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698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 for compressible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ig velocities, gas – potential e. neglect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Subsonic </a:t>
            </a:r>
            <a:r>
              <a:rPr lang="en-US" dirty="0"/>
              <a:t>– isentropic proces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C5722-92CD-41FD-A383-A05765483A2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94362"/>
              </p:ext>
            </p:extLst>
          </p:nvPr>
        </p:nvGraphicFramePr>
        <p:xfrm>
          <a:off x="4476750" y="4208463"/>
          <a:ext cx="1657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6750" y="4208463"/>
                        <a:ext cx="16573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11323"/>
              </p:ext>
            </p:extLst>
          </p:nvPr>
        </p:nvGraphicFramePr>
        <p:xfrm>
          <a:off x="7935913" y="4338638"/>
          <a:ext cx="68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57200" imgH="482600" progId="Equation.DSMT4">
                  <p:embed/>
                </p:oleObj>
              </mc:Choice>
              <mc:Fallback>
                <p:oleObj name="Equation" r:id="rId6" imgW="457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5913" y="4338638"/>
                        <a:ext cx="685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77681"/>
              </p:ext>
            </p:extLst>
          </p:nvPr>
        </p:nvGraphicFramePr>
        <p:xfrm>
          <a:off x="1752600" y="2058988"/>
          <a:ext cx="2095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97000" imgH="469900" progId="Equation.DSMT4">
                  <p:embed/>
                </p:oleObj>
              </mc:Choice>
              <mc:Fallback>
                <p:oleObj name="Equation" r:id="rId8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8988"/>
                        <a:ext cx="20955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54961"/>
              </p:ext>
            </p:extLst>
          </p:nvPr>
        </p:nvGraphicFramePr>
        <p:xfrm>
          <a:off x="6094413" y="3368675"/>
          <a:ext cx="1962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308100" imgH="495300" progId="Equation.DSMT4">
                  <p:embed/>
                </p:oleObj>
              </mc:Choice>
              <mc:Fallback>
                <p:oleObj name="Equation" r:id="rId10" imgW="1308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368675"/>
                        <a:ext cx="1962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6116953" y="5079150"/>
            <a:ext cx="246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,4 for 2 atoms ideal gas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01169"/>
              </p:ext>
            </p:extLst>
          </p:nvPr>
        </p:nvGraphicFramePr>
        <p:xfrm>
          <a:off x="5133975" y="2132013"/>
          <a:ext cx="1295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863600" imgH="444500" progId="Equation.DSMT4">
                  <p:embed/>
                </p:oleObj>
              </mc:Choice>
              <mc:Fallback>
                <p:oleObj name="Equation" r:id="rId12" imgW="863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132013"/>
                        <a:ext cx="1295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07332"/>
              </p:ext>
            </p:extLst>
          </p:nvPr>
        </p:nvGraphicFramePr>
        <p:xfrm>
          <a:off x="1800225" y="5321300"/>
          <a:ext cx="3124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082600" imgH="444240" progId="Equation.DSMT4">
                  <p:embed/>
                </p:oleObj>
              </mc:Choice>
              <mc:Fallback>
                <p:oleObj name="Equation" r:id="rId14" imgW="208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321300"/>
                        <a:ext cx="3124200" cy="666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2104603" y="1672499"/>
            <a:ext cx="93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Entalpy</a:t>
            </a:r>
            <a:r>
              <a:rPr lang="cs-CZ" dirty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5640246" y="1672499"/>
            <a:ext cx="161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222FF"/>
                </a:solidFill>
              </a:rPr>
              <a:t>Internal energy</a:t>
            </a:r>
          </a:p>
        </p:txBody>
      </p:sp>
    </p:spTree>
    <p:extLst>
      <p:ext uri="{BB962C8B-B14F-4D97-AF65-F5344CB8AC3E}">
        <p14:creationId xmlns:p14="http://schemas.microsoft.com/office/powerpoint/2010/main" val="428839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 for compressible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ion between 1 and 2:</a:t>
            </a:r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610B-7677-43E8-A09B-15384E41E91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06226"/>
              </p:ext>
            </p:extLst>
          </p:nvPr>
        </p:nvGraphicFramePr>
        <p:xfrm>
          <a:off x="4775200" y="1728788"/>
          <a:ext cx="2190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728788"/>
                        <a:ext cx="2190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95146"/>
              </p:ext>
            </p:extLst>
          </p:nvPr>
        </p:nvGraphicFramePr>
        <p:xfrm>
          <a:off x="666750" y="2357212"/>
          <a:ext cx="2019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346040" imgH="419040" progId="Equation.DSMT4">
                  <p:embed/>
                </p:oleObj>
              </mc:Choice>
              <mc:Fallback>
                <p:oleObj name="Equation" r:id="rId6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357212"/>
                        <a:ext cx="2019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11133"/>
              </p:ext>
            </p:extLst>
          </p:nvPr>
        </p:nvGraphicFramePr>
        <p:xfrm>
          <a:off x="628650" y="3140075"/>
          <a:ext cx="8058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5371920" imgH="812520" progId="Equation.DSMT4">
                  <p:embed/>
                </p:oleObj>
              </mc:Choice>
              <mc:Fallback>
                <p:oleObj name="Equation" r:id="rId8" imgW="5371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140075"/>
                        <a:ext cx="80581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1316"/>
              </p:ext>
            </p:extLst>
          </p:nvPr>
        </p:nvGraphicFramePr>
        <p:xfrm>
          <a:off x="2508250" y="4781550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082600" imgH="660240" progId="Equation.DSMT4">
                  <p:embed/>
                </p:oleObj>
              </mc:Choice>
              <mc:Fallback>
                <p:oleObj name="Equation" r:id="rId10" imgW="2082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8250" y="4781550"/>
                        <a:ext cx="3124200" cy="990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44984"/>
              </p:ext>
            </p:extLst>
          </p:nvPr>
        </p:nvGraphicFramePr>
        <p:xfrm>
          <a:off x="6457950" y="2424567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079280" imgH="431640" progId="Equation.DSMT4">
                  <p:embed/>
                </p:oleObj>
              </mc:Choice>
              <mc:Fallback>
                <p:oleObj name="Equation" r:id="rId12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7950" y="2424567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65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 for compressible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oint 1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static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dirty="0"/>
              <a:t>Point 2 is stagnation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AC474-2A02-437E-A479-1F2F2A8D41D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93296"/>
              </p:ext>
            </p:extLst>
          </p:nvPr>
        </p:nvGraphicFramePr>
        <p:xfrm>
          <a:off x="2489200" y="4926013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77680" imgH="711000" progId="Equation.DSMT4">
                  <p:embed/>
                </p:oleObj>
              </mc:Choice>
              <mc:Fallback>
                <p:oleObj name="Equation" r:id="rId4" imgW="1777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9200" y="4926013"/>
                        <a:ext cx="2667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050" y="1756712"/>
            <a:ext cx="2847984" cy="300663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70944"/>
              </p:ext>
            </p:extLst>
          </p:nvPr>
        </p:nvGraphicFramePr>
        <p:xfrm>
          <a:off x="6229350" y="5362575"/>
          <a:ext cx="723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9350" y="5362575"/>
                        <a:ext cx="7239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7219305" y="5263507"/>
            <a:ext cx="1561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c pressure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7051224" y="5992297"/>
            <a:ext cx="1940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c temperature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9287"/>
              </p:ext>
            </p:extLst>
          </p:nvPr>
        </p:nvGraphicFramePr>
        <p:xfrm>
          <a:off x="1665288" y="1914525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2082600" imgH="660240" progId="Equation.DSMT4">
                  <p:embed/>
                </p:oleObj>
              </mc:Choice>
              <mc:Fallback>
                <p:oleObj name="Equation" r:id="rId9" imgW="2082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5288" y="1914525"/>
                        <a:ext cx="3124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0"/>
          <p:cNvSpPr txBox="1"/>
          <p:nvPr/>
        </p:nvSpPr>
        <p:spPr>
          <a:xfrm>
            <a:off x="5567133" y="4998119"/>
            <a:ext cx="143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c density</a:t>
            </a:r>
          </a:p>
        </p:txBody>
      </p:sp>
    </p:spTree>
    <p:extLst>
      <p:ext uri="{BB962C8B-B14F-4D97-AF65-F5344CB8AC3E}">
        <p14:creationId xmlns:p14="http://schemas.microsoft.com/office/powerpoint/2010/main" val="138250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Obrázek 15">
            <a:extLst>
              <a:ext uri="{FF2B5EF4-FFF2-40B4-BE49-F238E27FC236}">
                <a16:creationId xmlns:a16="http://schemas.microsoft.com/office/drawing/2014/main" xmlns="" id="{95B4ADE4-4A3E-6AF1-7257-BB7AC7F8D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6010" y="1744316"/>
            <a:ext cx="2838450" cy="2552700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xmlns="" id="{4F4CBB06-3D01-850A-BBBD-22E8D78AC6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500" y="1977445"/>
            <a:ext cx="2790825" cy="241935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 for compressible flow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875BF-5BBE-428D-8022-7BBEDDAE5DE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70599"/>
              </p:ext>
            </p:extLst>
          </p:nvPr>
        </p:nvGraphicFramePr>
        <p:xfrm>
          <a:off x="5346880" y="4525510"/>
          <a:ext cx="243810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1625400" imgH="939600" progId="Equation.DSMT4">
                  <p:embed/>
                </p:oleObj>
              </mc:Choice>
              <mc:Fallback>
                <p:oleObj name="Equation" r:id="rId6" imgW="1625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6880" y="4525510"/>
                        <a:ext cx="2438100" cy="14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46818"/>
              </p:ext>
            </p:extLst>
          </p:nvPr>
        </p:nvGraphicFramePr>
        <p:xfrm>
          <a:off x="999262" y="4584444"/>
          <a:ext cx="237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2374560" imgH="787320" progId="Equation.DSMT4">
                  <p:embed/>
                </p:oleObj>
              </mc:Choice>
              <mc:Fallback>
                <p:oleObj name="Equation" r:id="rId8" imgW="2374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62" y="4584444"/>
                        <a:ext cx="2374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1 9"/>
          <p:cNvSpPr/>
          <p:nvPr/>
        </p:nvSpPr>
        <p:spPr>
          <a:xfrm>
            <a:off x="7268414" y="1470615"/>
            <a:ext cx="1487101" cy="428821"/>
          </a:xfrm>
          <a:prstGeom prst="borderCallout1">
            <a:avLst>
              <a:gd name="adj1" fmla="val 100589"/>
              <a:gd name="adj2" fmla="val -468"/>
              <a:gd name="adj3" fmla="val 299560"/>
              <a:gd name="adj4" fmla="val -37209"/>
            </a:avLst>
          </a:prstGeom>
          <a:ln w="38100">
            <a:solidFill>
              <a:schemeClr val="accent1"/>
            </a:solidFill>
            <a:tailEnd type="triangle" w="lg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isoentropic</a:t>
            </a:r>
            <a:endParaRPr lang="en-US" dirty="0"/>
          </a:p>
        </p:txBody>
      </p:sp>
      <p:sp>
        <p:nvSpPr>
          <p:cNvPr id="13" name="Line Callout 1 12"/>
          <p:cNvSpPr/>
          <p:nvPr/>
        </p:nvSpPr>
        <p:spPr>
          <a:xfrm>
            <a:off x="2625331" y="1489323"/>
            <a:ext cx="1487101" cy="428821"/>
          </a:xfrm>
          <a:prstGeom prst="borderCallout1">
            <a:avLst>
              <a:gd name="adj1" fmla="val 96692"/>
              <a:gd name="adj2" fmla="val -1592"/>
              <a:gd name="adj3" fmla="val 319045"/>
              <a:gd name="adj4" fmla="val -50692"/>
            </a:avLst>
          </a:prstGeom>
          <a:ln w="38100">
            <a:solidFill>
              <a:schemeClr val="accent1"/>
            </a:solidFill>
            <a:tailEnd type="triangle" w="lg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isoentropic</a:t>
            </a:r>
            <a:endParaRPr lang="en-US" dirty="0"/>
          </a:p>
        </p:txBody>
      </p:sp>
      <p:sp>
        <p:nvSpPr>
          <p:cNvPr id="14" name="Line Callout 1 13"/>
          <p:cNvSpPr/>
          <p:nvPr/>
        </p:nvSpPr>
        <p:spPr>
          <a:xfrm>
            <a:off x="4429903" y="3895785"/>
            <a:ext cx="1835972" cy="428821"/>
          </a:xfrm>
          <a:prstGeom prst="borderCallout1">
            <a:avLst>
              <a:gd name="adj1" fmla="val -8530"/>
              <a:gd name="adj2" fmla="val 60297"/>
              <a:gd name="adj3" fmla="val -214856"/>
              <a:gd name="adj4" fmla="val 90331"/>
            </a:avLst>
          </a:prstGeom>
          <a:solidFill>
            <a:srgbClr val="FF0000"/>
          </a:solidFill>
          <a:ln w="381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  <a:r>
              <a:rPr lang="cs-CZ" dirty="0"/>
              <a:t>on-</a:t>
            </a:r>
            <a:r>
              <a:rPr lang="en-US" dirty="0" err="1"/>
              <a:t>isoentrop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1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(isentropic, ideal gas)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4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5CA4B-7762-418F-B034-2E2CEC9DE2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25" y="2308786"/>
            <a:ext cx="2589525" cy="87561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425" y="3181929"/>
            <a:ext cx="2944950" cy="104058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262" y="4220042"/>
            <a:ext cx="3097276" cy="96444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1462" y="5116115"/>
            <a:ext cx="7159276" cy="1027890"/>
          </a:xfrm>
          <a:prstGeom prst="rect">
            <a:avLst/>
          </a:prstGeom>
        </p:spPr>
      </p:pic>
      <p:graphicFrame>
        <p:nvGraphicFramePr>
          <p:cNvPr id="11" name="Graf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8791671"/>
              </p:ext>
            </p:extLst>
          </p:nvPr>
        </p:nvGraphicFramePr>
        <p:xfrm>
          <a:off x="3943350" y="209927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5948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or x nozz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16C7D-76D0-4894-9FF1-8A3702B9D66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xmlns="" id="{2ADB9F2C-627E-DEA3-5630-82E723AC3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734" y="1346283"/>
            <a:ext cx="6753225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61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aval nozzl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BB744-587F-48FA-AAB9-24FD27375D3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pic>
        <p:nvPicPr>
          <p:cNvPr id="12290" name="Picture 2" descr="http://upload.wikimedia.org/wikipedia/commons/thumb/4/4c/Nozzle_de_Laval_diagram.svg/640px-Nozzle_de_Laval_diagram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4147"/>
            <a:ext cx="3480507" cy="457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Vývojový diagram: spojnice 10"/>
          <p:cNvSpPr/>
          <p:nvPr/>
        </p:nvSpPr>
        <p:spPr>
          <a:xfrm>
            <a:off x="4368800" y="4958080"/>
            <a:ext cx="406400" cy="38608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1</a:t>
            </a:r>
          </a:p>
        </p:txBody>
      </p:sp>
      <p:sp>
        <p:nvSpPr>
          <p:cNvPr id="12" name="Vývojový diagram: spojnice 11"/>
          <p:cNvSpPr/>
          <p:nvPr/>
        </p:nvSpPr>
        <p:spPr>
          <a:xfrm>
            <a:off x="7646107" y="4958080"/>
            <a:ext cx="406400" cy="38608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2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61366"/>
              </p:ext>
            </p:extLst>
          </p:nvPr>
        </p:nvGraphicFramePr>
        <p:xfrm>
          <a:off x="952766" y="1870077"/>
          <a:ext cx="2552580" cy="100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701720" imgH="672840" progId="Equation.DSMT4">
                  <p:embed/>
                </p:oleObj>
              </mc:Choice>
              <mc:Fallback>
                <p:oleObj name="Equation" r:id="rId5" imgW="1701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766" y="1870077"/>
                        <a:ext cx="2552580" cy="100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 descr="http://upload.wikimedia.org/wikipedia/commons/thumb/f/f5/Laval-nozzle-%28longitudinal-section-of-RD-107-jet-engine%29.jpg/640px-Laval-nozzle-%28longitudinal-section-of-RD-107-jet-engine%29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609" y="3453765"/>
            <a:ext cx="2316893" cy="308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Vývojový diagram: spojnice 11"/>
          <p:cNvSpPr/>
          <p:nvPr/>
        </p:nvSpPr>
        <p:spPr>
          <a:xfrm>
            <a:off x="5709882" y="4976788"/>
            <a:ext cx="406400" cy="386080"/>
          </a:xfrm>
          <a:prstGeom prst="flowChartConnector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cs-CZ" sz="2800" dirty="0">
                <a:solidFill>
                  <a:schemeClr val="tx1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46863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ock wav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Separate subsonic and supersonic region</a:t>
            </a:r>
          </a:p>
          <a:p>
            <a:r>
              <a:rPr lang="en-US" noProof="0" dirty="0"/>
              <a:t>Bow SW</a:t>
            </a:r>
          </a:p>
          <a:p>
            <a:pPr marL="0" indent="0">
              <a:buNone/>
            </a:pPr>
            <a:endParaRPr lang="en-US" noProof="0" dirty="0"/>
          </a:p>
          <a:p>
            <a:r>
              <a:rPr lang="en-US" noProof="0" dirty="0"/>
              <a:t>Oblique SW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DBE3C-05D3-4EA6-BCC4-A1E7878AE5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1458" y="2267420"/>
            <a:ext cx="3298898" cy="2779069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4701209" y="5764696"/>
            <a:ext cx="4312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ysical dimensions: thickness bellow 1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</a:t>
            </a: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155" y="3403043"/>
            <a:ext cx="3223514" cy="2730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19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ow shock-</a:t>
            </a:r>
            <a:r>
              <a:rPr lang="en-US" noProof="0" dirty="0" err="1"/>
              <a:t>wa</a:t>
            </a:r>
            <a:r>
              <a:rPr lang="en-US" dirty="0"/>
              <a:t>ve</a:t>
            </a:r>
          </a:p>
        </p:txBody>
      </p:sp>
      <p:pic>
        <p:nvPicPr>
          <p:cNvPr id="7" name="545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5A17D-4EE2-4CDF-988F-46E405FF488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938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1901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shock-wave</a:t>
            </a:r>
          </a:p>
        </p:txBody>
      </p:sp>
      <p:pic>
        <p:nvPicPr>
          <p:cNvPr id="7" name="3543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8F00C-9909-4AA6-9527-FC1D8993D9D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574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 cone, ang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951BA-DCFD-49AF-8B0A-C0CDB95692A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77" y="4095129"/>
            <a:ext cx="3128759" cy="22749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28091"/>
              </p:ext>
            </p:extLst>
          </p:nvPr>
        </p:nvGraphicFramePr>
        <p:xfrm>
          <a:off x="506702" y="3153207"/>
          <a:ext cx="160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02" y="3153207"/>
                        <a:ext cx="1600200" cy="5905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8238" y="1423634"/>
            <a:ext cx="5334000" cy="2162175"/>
          </a:xfrm>
          <a:prstGeom prst="rect">
            <a:avLst/>
          </a:prstGeom>
        </p:spPr>
      </p:pic>
      <p:graphicFrame>
        <p:nvGraphicFramePr>
          <p:cNvPr id="10" name="Graf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31582"/>
              </p:ext>
            </p:extLst>
          </p:nvPr>
        </p:nvGraphicFramePr>
        <p:xfrm>
          <a:off x="4547665" y="360423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719" y="-30486"/>
            <a:ext cx="5715000" cy="170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36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lique shock-wav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= 2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14A89-2690-4840-B098-EF3E0BFA303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203" y="1825625"/>
            <a:ext cx="5486400" cy="4491048"/>
          </a:xfrm>
          <a:prstGeom prst="rect">
            <a:avLst/>
          </a:prstGeom>
        </p:spPr>
      </p:pic>
      <p:cxnSp>
        <p:nvCxnSpPr>
          <p:cNvPr id="9" name="Straight Connector 8"/>
          <p:cNvCxnSpPr>
            <a:stCxn id="7" idx="1"/>
          </p:cNvCxnSpPr>
          <p:nvPr/>
        </p:nvCxnSpPr>
        <p:spPr>
          <a:xfrm flipV="1">
            <a:off x="3109203" y="4060905"/>
            <a:ext cx="4627064" cy="10244"/>
          </a:xfrm>
          <a:prstGeom prst="line">
            <a:avLst/>
          </a:prstGeom>
          <a:ln w="38100" cap="flat">
            <a:solidFill>
              <a:srgbClr val="FFFF00"/>
            </a:solidFill>
            <a:prstDash val="lgDashDot"/>
            <a:miter lim="800000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124583" y="4060905"/>
            <a:ext cx="4427885" cy="235632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4645102" y="4361713"/>
            <a:ext cx="1315416" cy="1320212"/>
          </a:xfrm>
          <a:prstGeom prst="arc">
            <a:avLst>
              <a:gd name="adj1" fmla="val 17724751"/>
              <a:gd name="adj2" fmla="val 0"/>
            </a:avLst>
          </a:prstGeom>
          <a:ln w="41275">
            <a:solidFill>
              <a:srgbClr val="FFFF00"/>
            </a:solidFill>
            <a:headEnd type="arrow"/>
            <a:tailEnd type="none"/>
          </a:ln>
          <a:scene3d>
            <a:camera prst="orthographicFront">
              <a:rot lat="0" lon="0" rev="99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35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acoust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uctuations:</a:t>
            </a:r>
          </a:p>
          <a:p>
            <a:pPr lvl="1"/>
            <a:r>
              <a:rPr lang="en-US" dirty="0"/>
              <a:t>Press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lvl="1"/>
            <a:r>
              <a:rPr lang="en-US" dirty="0"/>
              <a:t>Density </a:t>
            </a:r>
            <a:r>
              <a:rPr lang="en-US" i="1" dirty="0">
                <a:latin typeface="Symbol" panose="05050102010706020507" pitchFamily="18" charset="2"/>
              </a:rPr>
              <a:t>r</a:t>
            </a:r>
          </a:p>
          <a:p>
            <a:pPr lvl="1"/>
            <a:r>
              <a:rPr lang="en-US" dirty="0"/>
              <a:t>Veloc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r>
              <a:rPr lang="en-US" dirty="0"/>
              <a:t>Acoustic waves:</a:t>
            </a:r>
          </a:p>
          <a:p>
            <a:pPr lvl="1"/>
            <a:r>
              <a:rPr lang="en-US" dirty="0"/>
              <a:t>Wave-length </a:t>
            </a:r>
            <a:r>
              <a:rPr lang="en-US" i="1" dirty="0">
                <a:latin typeface="Symbol" panose="05050102010706020507" pitchFamily="18" charset="2"/>
              </a:rPr>
              <a:t>l</a:t>
            </a:r>
          </a:p>
          <a:p>
            <a:pPr lvl="1"/>
            <a:r>
              <a:rPr lang="en-US" dirty="0"/>
              <a:t>Frequenc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 lvl="1"/>
            <a:r>
              <a:rPr lang="en-US" dirty="0"/>
              <a:t>Sound veloc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657B5-AD3E-466C-A1E9-7634A449EF8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pic>
        <p:nvPicPr>
          <p:cNvPr id="17410" name="Picture 2" descr="sound wav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2852737"/>
            <a:ext cx="4286250" cy="3324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37433"/>
              </p:ext>
            </p:extLst>
          </p:nvPr>
        </p:nvGraphicFramePr>
        <p:xfrm>
          <a:off x="2520990" y="4965148"/>
          <a:ext cx="10159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507960" imgH="190440" progId="Equation.DSMT4">
                  <p:embed/>
                </p:oleObj>
              </mc:Choice>
              <mc:Fallback>
                <p:oleObj name="Equation" r:id="rId5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0990" y="4965148"/>
                        <a:ext cx="101592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09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on of acoustic wav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stationarities</a:t>
            </a:r>
            <a:r>
              <a:rPr lang="en-US" dirty="0"/>
              <a:t> in flow</a:t>
            </a:r>
          </a:p>
          <a:p>
            <a:r>
              <a:rPr lang="en-US" dirty="0"/>
              <a:t>Waves</a:t>
            </a:r>
          </a:p>
          <a:p>
            <a:r>
              <a:rPr lang="en-US" dirty="0"/>
              <a:t>Periodica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C6992-F9AA-4846-9AB7-6F22479454A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pic>
        <p:nvPicPr>
          <p:cNvPr id="15362" name="Picture 2" descr="Cavity configur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208" y="1496602"/>
            <a:ext cx="5123483" cy="260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Vortici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578348"/>
            <a:ext cx="762000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45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oustics in cavi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onator: integer multiples of wave-length</a:t>
            </a:r>
          </a:p>
          <a:p>
            <a:pPr lvl="1"/>
            <a:r>
              <a:rPr lang="en-US" dirty="0"/>
              <a:t>Dead end: node (movement), loop (pressure)</a:t>
            </a:r>
          </a:p>
          <a:p>
            <a:pPr lvl="1"/>
            <a:r>
              <a:rPr lang="en-US" dirty="0"/>
              <a:t>Free end: node (pressure), loop (movement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1A1D7-FBE1-4A7E-B5B1-748325814A1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  <p:pic>
        <p:nvPicPr>
          <p:cNvPr id="7" name="Picture 4" descr="http://www.acs.psu.edu/drussell/Demos/StandingWaves/standing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" y="2888520"/>
            <a:ext cx="4261193" cy="3312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://www.acs.psu.edu/drussell/Demos/waves/Lwave-v8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330" y="2859779"/>
            <a:ext cx="37719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http://www.acs.psu.edu/drussell/Demos/waves-intro/wavepulse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330" y="4003160"/>
            <a:ext cx="3771043" cy="108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://www.acs.psu.edu/drussell/Demos/waves-intro/stringpulse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013" y="5218898"/>
            <a:ext cx="3069527" cy="812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72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sonic jet - acoustics</a:t>
            </a:r>
          </a:p>
        </p:txBody>
      </p:sp>
      <p:pic>
        <p:nvPicPr>
          <p:cNvPr id="7" name="4983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1DF8E-700C-4828-89D7-F148DA89617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703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9254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ck wav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kine–</a:t>
            </a:r>
            <a:r>
              <a:rPr lang="en-US" dirty="0" err="1"/>
              <a:t>Hugoniot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3F908-1AB3-48A2-A84C-FF05EBB5DC4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pic>
        <p:nvPicPr>
          <p:cNvPr id="18434" name="Picture 2" descr="http://upload.wikimedia.org/wikipedia/en/6/62/Rankine_Hugoniot_Shoc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84" y="2740869"/>
            <a:ext cx="1639772" cy="1431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upload.wikimedia.org/wikipedia/commons/thumb/4/40/One_dimensional_shock_plain.svg/640px-One_dimensional_shock_plai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896" y="1204747"/>
            <a:ext cx="3243467" cy="445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&#10;   \begin{align}&#10;      &amp; \rho_1\,u_s  = \rho_2(u_s - u_2) &amp;\qquad \text{Conservation of mass}\\&#10;      &amp; p_2 - p_1  = \rho_2\,u_2\,(u_s - u_2) = \rho_1\,u_s\,u_2  &amp;\qquad \text{Conservation of momentum}\\&#10;      &amp; p_2\,u_2  = \rho_1\,u_s\,\left(\tfrac{1}{2}\,u_2^2 + E_2 - E_1\right) &amp;\qquad \text{Conservation of energy}&#10;   \end{align}&#10;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12469"/>
            <a:ext cx="56007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730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>
                <a:solidFill>
                  <a:srgbClr val="FF0000"/>
                </a:solidFill>
              </a:rPr>
              <a:t>Compressible flows and acoustics</a:t>
            </a:r>
            <a:endParaRPr lang="en-US" sz="2800" noProof="0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928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Compressible flow and acoust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Compressibility in fluid dynamics (stratified  barotropic fluid, compressible flow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Shock wave origin, structure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Compressible flow in practice (subsonic, transonic, hypersonic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Basics of acoust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3C69-233B-4EDF-AFC1-38221CB9241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bility in F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 pressure ⇒ SE ⇒ var density:</a:t>
            </a:r>
          </a:p>
          <a:p>
            <a:endParaRPr lang="en-US" dirty="0"/>
          </a:p>
          <a:p>
            <a:r>
              <a:rPr lang="en-US" dirty="0"/>
              <a:t>Var velocity ⇒ BE ⇒ var pressure:</a:t>
            </a:r>
          </a:p>
          <a:p>
            <a:endParaRPr lang="en-US" dirty="0"/>
          </a:p>
          <a:p>
            <a:r>
              <a:rPr lang="en-US" dirty="0"/>
              <a:t>Var density are „big“ (otherwise could be neglected)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Gas dynamics</a:t>
            </a:r>
            <a:r>
              <a:rPr lang="en-US" dirty="0"/>
              <a:t>, „ideal gas“ is considered ofte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1FD7A-2D38-466F-B0D3-3C644FE9050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32437"/>
              </p:ext>
            </p:extLst>
          </p:nvPr>
        </p:nvGraphicFramePr>
        <p:xfrm>
          <a:off x="5743575" y="1690689"/>
          <a:ext cx="742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3575" y="1690689"/>
                        <a:ext cx="742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97358"/>
              </p:ext>
            </p:extLst>
          </p:nvPr>
        </p:nvGraphicFramePr>
        <p:xfrm>
          <a:off x="5657682" y="2460627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22360" imgH="482400" progId="Equation.DSMT4">
                  <p:embed/>
                </p:oleObj>
              </mc:Choice>
              <mc:Fallback>
                <p:oleObj name="Equation" r:id="rId6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682" y="2460627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87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uity equation</a:t>
            </a:r>
          </a:p>
          <a:p>
            <a:r>
              <a:rPr lang="en-US" dirty="0"/>
              <a:t>Momentum equation (NS, BE)</a:t>
            </a:r>
          </a:p>
          <a:p>
            <a:r>
              <a:rPr lang="en-US" dirty="0"/>
              <a:t>Energy equation</a:t>
            </a:r>
          </a:p>
          <a:p>
            <a:r>
              <a:rPr lang="en-US" dirty="0"/>
              <a:t>Equation of state</a:t>
            </a:r>
          </a:p>
          <a:p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B051D-258A-4F52-8785-650F8AC54F8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5411299" y="1870077"/>
            <a:ext cx="1603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Incompressible</a:t>
            </a:r>
          </a:p>
          <a:p>
            <a:r>
              <a:rPr lang="en-US" dirty="0">
                <a:solidFill>
                  <a:schemeClr val="accent5"/>
                </a:solidFill>
              </a:rPr>
              <a:t>flow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411300" y="2874635"/>
            <a:ext cx="14587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ressible flow</a:t>
            </a:r>
          </a:p>
        </p:txBody>
      </p:sp>
      <p:sp>
        <p:nvSpPr>
          <p:cNvPr id="10" name="Zaoblený obdélník 9"/>
          <p:cNvSpPr/>
          <p:nvPr/>
        </p:nvSpPr>
        <p:spPr>
          <a:xfrm>
            <a:off x="628650" y="1825625"/>
            <a:ext cx="4502150" cy="785495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Zaoblený obdélník 12"/>
          <p:cNvSpPr/>
          <p:nvPr/>
        </p:nvSpPr>
        <p:spPr>
          <a:xfrm>
            <a:off x="518160" y="1690689"/>
            <a:ext cx="4683760" cy="185515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299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otropic flui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ompressible</a:t>
            </a:r>
          </a:p>
          <a:p>
            <a:r>
              <a:rPr lang="en-US" sz="2400" dirty="0"/>
              <a:t>Thermodynamics is neglected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/>
              <a:t>Variable density and pressure - </a:t>
            </a:r>
            <a:r>
              <a:rPr lang="en-US" sz="2400" dirty="0">
                <a:solidFill>
                  <a:srgbClr val="FF0000"/>
                </a:solidFill>
              </a:rPr>
              <a:t>quasistatic</a:t>
            </a:r>
          </a:p>
          <a:p>
            <a:r>
              <a:rPr lang="en-US" sz="2400" dirty="0"/>
              <a:t>Meteorology: isobars = </a:t>
            </a:r>
            <a:r>
              <a:rPr lang="en-US" sz="2400" dirty="0" err="1"/>
              <a:t>isopyknas</a:t>
            </a:r>
            <a:endParaRPr lang="en-US" sz="2400" dirty="0"/>
          </a:p>
          <a:p>
            <a:r>
              <a:rPr lang="en-US" sz="2400" dirty="0"/>
              <a:t>Similar effect: </a:t>
            </a:r>
            <a:r>
              <a:rPr lang="en-US" sz="2400" dirty="0">
                <a:solidFill>
                  <a:srgbClr val="FF0000"/>
                </a:solidFill>
              </a:rPr>
              <a:t>stratification</a:t>
            </a:r>
            <a:endParaRPr lang="en-US" sz="2400" dirty="0"/>
          </a:p>
          <a:p>
            <a:pPr lvl="1"/>
            <a:r>
              <a:rPr lang="en-US" sz="2100" dirty="0"/>
              <a:t>Atmosphere (temperature)</a:t>
            </a:r>
          </a:p>
          <a:p>
            <a:pPr lvl="1"/>
            <a:r>
              <a:rPr lang="en-US" sz="2100" dirty="0"/>
              <a:t>Sea water (salt concentration)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A45DD-023E-4A3E-BF78-49223112EBB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 dirty="0"/>
          </a:p>
        </p:txBody>
      </p:sp>
      <p:grpSp>
        <p:nvGrpSpPr>
          <p:cNvPr id="13" name="Skupina 12">
            <a:extLst>
              <a:ext uri="{FF2B5EF4-FFF2-40B4-BE49-F238E27FC236}">
                <a16:creationId xmlns:a16="http://schemas.microsoft.com/office/drawing/2014/main" xmlns="" id="{0175F60D-55F0-4B2B-AE8A-55CAD1E2B755}"/>
              </a:ext>
            </a:extLst>
          </p:cNvPr>
          <p:cNvGrpSpPr/>
          <p:nvPr/>
        </p:nvGrpSpPr>
        <p:grpSpPr>
          <a:xfrm>
            <a:off x="3617844" y="3864335"/>
            <a:ext cx="2725479" cy="519018"/>
            <a:chOff x="3617844" y="3864335"/>
            <a:chExt cx="2725479" cy="519018"/>
          </a:xfrm>
        </p:grpSpPr>
        <p:sp>
          <p:nvSpPr>
            <p:cNvPr id="7" name="TextovéPole 6">
              <a:extLst>
                <a:ext uri="{FF2B5EF4-FFF2-40B4-BE49-F238E27FC236}">
                  <a16:creationId xmlns:a16="http://schemas.microsoft.com/office/drawing/2014/main" xmlns="" id="{71F4D20B-158B-47B5-966B-DA27AB2493D1}"/>
                </a:ext>
              </a:extLst>
            </p:cNvPr>
            <p:cNvSpPr txBox="1"/>
            <p:nvPr/>
          </p:nvSpPr>
          <p:spPr>
            <a:xfrm>
              <a:off x="4736088" y="4014021"/>
              <a:ext cx="1607235" cy="369332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st. pressure</a:t>
              </a:r>
            </a:p>
          </p:txBody>
        </p:sp>
        <p:cxnSp>
          <p:nvCxnSpPr>
            <p:cNvPr id="10" name="Přímá spojnice se šipkou 9">
              <a:extLst>
                <a:ext uri="{FF2B5EF4-FFF2-40B4-BE49-F238E27FC236}">
                  <a16:creationId xmlns:a16="http://schemas.microsoft.com/office/drawing/2014/main" xmlns="" id="{00F015FC-3510-47FC-BD6B-EB22A51B9153}"/>
                </a:ext>
              </a:extLst>
            </p:cNvPr>
            <p:cNvCxnSpPr>
              <a:stCxn id="7" idx="1"/>
            </p:cNvCxnSpPr>
            <p:nvPr/>
          </p:nvCxnSpPr>
          <p:spPr>
            <a:xfrm flipH="1" flipV="1">
              <a:off x="3617844" y="3864335"/>
              <a:ext cx="1118244" cy="33435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Skupina 13">
            <a:extLst>
              <a:ext uri="{FF2B5EF4-FFF2-40B4-BE49-F238E27FC236}">
                <a16:creationId xmlns:a16="http://schemas.microsoft.com/office/drawing/2014/main" xmlns="" id="{0FCD9593-85F8-42F1-A7F9-3B3189CB8613}"/>
              </a:ext>
            </a:extLst>
          </p:cNvPr>
          <p:cNvGrpSpPr/>
          <p:nvPr/>
        </p:nvGrpSpPr>
        <p:grpSpPr>
          <a:xfrm>
            <a:off x="4998768" y="3814504"/>
            <a:ext cx="3104627" cy="369332"/>
            <a:chOff x="4492239" y="4014021"/>
            <a:chExt cx="3104627" cy="369332"/>
          </a:xfrm>
        </p:grpSpPr>
        <p:sp>
          <p:nvSpPr>
            <p:cNvPr id="8" name="TextovéPole 7">
              <a:extLst>
                <a:ext uri="{FF2B5EF4-FFF2-40B4-BE49-F238E27FC236}">
                  <a16:creationId xmlns:a16="http://schemas.microsoft.com/office/drawing/2014/main" xmlns="" id="{71DB8CE2-1EA0-4639-A12A-448EB8037B45}"/>
                </a:ext>
              </a:extLst>
            </p:cNvPr>
            <p:cNvSpPr txBox="1"/>
            <p:nvPr/>
          </p:nvSpPr>
          <p:spPr>
            <a:xfrm>
              <a:off x="6115050" y="4014021"/>
              <a:ext cx="1481816" cy="369332"/>
            </a:xfrm>
            <a:prstGeom prst="rect">
              <a:avLst/>
            </a:prstGeom>
            <a:noFill/>
            <a:ln w="19050">
              <a:solidFill>
                <a:srgbClr val="2222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st. density</a:t>
              </a:r>
            </a:p>
          </p:txBody>
        </p:sp>
        <p:cxnSp>
          <p:nvCxnSpPr>
            <p:cNvPr id="12" name="Přímá spojnice se šipkou 11">
              <a:extLst>
                <a:ext uri="{FF2B5EF4-FFF2-40B4-BE49-F238E27FC236}">
                  <a16:creationId xmlns:a16="http://schemas.microsoft.com/office/drawing/2014/main" xmlns="" id="{E1A914AA-7070-4972-8987-E1F2B99F12E9}"/>
                </a:ext>
              </a:extLst>
            </p:cNvPr>
            <p:cNvCxnSpPr>
              <a:cxnSpLocks/>
              <a:stCxn id="8" idx="1"/>
            </p:cNvCxnSpPr>
            <p:nvPr/>
          </p:nvCxnSpPr>
          <p:spPr>
            <a:xfrm flipH="1" flipV="1">
              <a:off x="4492239" y="4034150"/>
              <a:ext cx="1622811" cy="164537"/>
            </a:xfrm>
            <a:prstGeom prst="straightConnector1">
              <a:avLst/>
            </a:prstGeom>
            <a:ln w="19050">
              <a:solidFill>
                <a:srgbClr val="222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977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eed</a:t>
            </a:r>
            <a:r>
              <a:rPr lang="en-US" dirty="0"/>
              <a:t> of soun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deal ga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ir: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31,3 + 0,606 * t  m/s</a:t>
            </a:r>
          </a:p>
          <a:p>
            <a:r>
              <a:rPr lang="en-US" dirty="0"/>
              <a:t>Water: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 500 m/s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6223-4B2A-48DE-9378-AE9455A8021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7063"/>
              </p:ext>
            </p:extLst>
          </p:nvPr>
        </p:nvGraphicFramePr>
        <p:xfrm>
          <a:off x="2511314" y="3968918"/>
          <a:ext cx="2057400" cy="74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71600" imgH="495000" progId="Equation.DSMT4">
                  <p:embed/>
                </p:oleObj>
              </mc:Choice>
              <mc:Fallback>
                <p:oleObj name="Equation" r:id="rId4" imgW="1371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314" y="3968918"/>
                        <a:ext cx="2057400" cy="74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4847306" y="4035481"/>
            <a:ext cx="4162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= 0,0289645 kg/mol (molar weight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8,314510 J (K mol)</a:t>
            </a:r>
            <a:r>
              <a:rPr lang="en-US" baseline="30000" dirty="0"/>
              <a:t>-1</a:t>
            </a:r>
          </a:p>
        </p:txBody>
      </p:sp>
      <p:pic>
        <p:nvPicPr>
          <p:cNvPr id="11270" name="Picture 6" descr="http://upload.wikimedia.org/wikipedia/commons/6/62/Onde_compression_impulsion_1d_30_petit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714" y="15949"/>
            <a:ext cx="29051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281" name="Picture 17" descr="http://upload.wikimedia.org/wikipedia/commons/3/37/Isostatic_pressure_deformatio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81" y="2605854"/>
            <a:ext cx="1885950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15475"/>
              </p:ext>
            </p:extLst>
          </p:nvPr>
        </p:nvGraphicFramePr>
        <p:xfrm>
          <a:off x="2350231" y="1633728"/>
          <a:ext cx="856980" cy="74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571320" imgH="495000" progId="Equation.DSMT4">
                  <p:embed/>
                </p:oleObj>
              </mc:Choice>
              <mc:Fallback>
                <p:oleObj name="Equation" r:id="rId8" imgW="571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0231" y="1633728"/>
                        <a:ext cx="856980" cy="74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4713193" y="2268610"/>
            <a:ext cx="443080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:</a:t>
            </a:r>
            <a:r>
              <a:rPr lang="cs-CZ" dirty="0"/>
              <a:t> </a:t>
            </a:r>
            <a:r>
              <a:rPr lang="en-US" dirty="0"/>
              <a:t>coefficient of stiffness, the isentropic bulk modulus</a:t>
            </a:r>
            <a:endParaRPr lang="cs-CZ" dirty="0"/>
          </a:p>
          <a:p>
            <a:r>
              <a:rPr lang="cs-CZ" dirty="0"/>
              <a:t>Air:         1.1 10</a:t>
            </a:r>
            <a:r>
              <a:rPr lang="cs-CZ" baseline="30000" dirty="0"/>
              <a:t>5</a:t>
            </a:r>
            <a:r>
              <a:rPr lang="cs-CZ" dirty="0"/>
              <a:t> Pa </a:t>
            </a:r>
          </a:p>
          <a:p>
            <a:r>
              <a:rPr lang="en-US" dirty="0"/>
              <a:t>Water:</a:t>
            </a:r>
            <a:r>
              <a:rPr lang="cs-CZ" dirty="0"/>
              <a:t>    2.2 10</a:t>
            </a:r>
            <a:r>
              <a:rPr lang="cs-CZ" baseline="30000" dirty="0"/>
              <a:t>9</a:t>
            </a:r>
            <a:r>
              <a:rPr lang="cs-CZ" dirty="0"/>
              <a:t> Pa</a:t>
            </a:r>
          </a:p>
          <a:p>
            <a:r>
              <a:rPr lang="cs-CZ" dirty="0"/>
              <a:t>Steel:      1.6 10</a:t>
            </a:r>
            <a:r>
              <a:rPr lang="cs-CZ" baseline="30000" dirty="0"/>
              <a:t>11</a:t>
            </a:r>
            <a:r>
              <a:rPr lang="cs-CZ" dirty="0"/>
              <a:t> Pa</a:t>
            </a:r>
          </a:p>
          <a:p>
            <a:endParaRPr lang="cs-CZ" baseline="30000" dirty="0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14736"/>
              </p:ext>
            </p:extLst>
          </p:nvPr>
        </p:nvGraphicFramePr>
        <p:xfrm>
          <a:off x="2943225" y="2724150"/>
          <a:ext cx="1066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3225" y="2724150"/>
                        <a:ext cx="10668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83928"/>
              </p:ext>
            </p:extLst>
          </p:nvPr>
        </p:nvGraphicFramePr>
        <p:xfrm>
          <a:off x="7733918" y="447384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457200" imgH="457200" progId="Equation.DSMT4">
                  <p:embed/>
                </p:oleObj>
              </mc:Choice>
              <mc:Fallback>
                <p:oleObj name="Equation" r:id="rId12" imgW="45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3918" y="4473848"/>
                        <a:ext cx="685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6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ffect of fluid compressibilit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E183F-7C7C-4A4A-9FAF-9A1088284A1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1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79154"/>
              </p:ext>
            </p:extLst>
          </p:nvPr>
        </p:nvGraphicFramePr>
        <p:xfrm>
          <a:off x="1781810" y="2422209"/>
          <a:ext cx="1650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1810" y="2422209"/>
                        <a:ext cx="1650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5238" y="1825625"/>
            <a:ext cx="2900153" cy="3190168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5686425" y="5150729"/>
            <a:ext cx="305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nst Mach (1838-1916)</a:t>
            </a:r>
          </a:p>
        </p:txBody>
      </p:sp>
      <p:pic>
        <p:nvPicPr>
          <p:cNvPr id="7189" name="Picture 21" descr="http://waterocket.explorer.free.fr/images/bullet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87" y="3388557"/>
            <a:ext cx="3957726" cy="274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28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6</TotalTime>
  <Words>728</Words>
  <Application>Microsoft Office PowerPoint</Application>
  <PresentationFormat>Předvádění na obrazovce (4:3)</PresentationFormat>
  <Paragraphs>276</Paragraphs>
  <Slides>28</Slides>
  <Notes>28</Notes>
  <HiddenSlides>0</HiddenSlides>
  <MMClips>3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Compressible flow and acoustics</vt:lpstr>
      <vt:lpstr>Compressibility in FD</vt:lpstr>
      <vt:lpstr>Fluid dynamics</vt:lpstr>
      <vt:lpstr>Barotropic fluid</vt:lpstr>
      <vt:lpstr>Speed of sound</vt:lpstr>
      <vt:lpstr>Mach number</vt:lpstr>
      <vt:lpstr>Sub-, trans-, super-, hypersonic</vt:lpstr>
      <vt:lpstr>Bernoulli equation for compressible flow</vt:lpstr>
      <vt:lpstr>Bernoulli equation for compressible flow</vt:lpstr>
      <vt:lpstr>Bernoulli equation for compressible flow</vt:lpstr>
      <vt:lpstr>Bernoulli equation for compressible flow</vt:lpstr>
      <vt:lpstr>Air (isentropic, ideal gas)</vt:lpstr>
      <vt:lpstr>Diffusor x nozzle</vt:lpstr>
      <vt:lpstr>Laval nozzle</vt:lpstr>
      <vt:lpstr>Shock waves</vt:lpstr>
      <vt:lpstr>Bow shock-wave</vt:lpstr>
      <vt:lpstr>Oblique shock-wave</vt:lpstr>
      <vt:lpstr>Mach cone, angle</vt:lpstr>
      <vt:lpstr>Oblique shock-wave</vt:lpstr>
      <vt:lpstr>Basics of acoustics</vt:lpstr>
      <vt:lpstr>Generation of acoustic waves</vt:lpstr>
      <vt:lpstr>Acoustics in cavities</vt:lpstr>
      <vt:lpstr>Supersonic jet - acoustics</vt:lpstr>
      <vt:lpstr>Thanks for attention</vt:lpstr>
      <vt:lpstr>Shock wav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26</cp:revision>
  <dcterms:created xsi:type="dcterms:W3CDTF">2014-06-23T12:27:22Z</dcterms:created>
  <dcterms:modified xsi:type="dcterms:W3CDTF">2024-09-04T14:43:23Z</dcterms:modified>
</cp:coreProperties>
</file>